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Федеральное государственное автономное образовательное учреждение</w:t>
      </w:r>
    </w:p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высшего образования</w:t>
      </w:r>
    </w:p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«Московский государственный институт международных отношений (университет)</w:t>
      </w:r>
    </w:p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Министерства иностранных дел Российской Федерации»</w:t>
      </w:r>
    </w:p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Одинцовский филиал</w:t>
      </w:r>
    </w:p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Лицей МГИМО им. А.М. Горчакова</w:t>
      </w:r>
    </w:p>
    <w:p w:rsidR="006F35C5" w:rsidRPr="00102F77" w:rsidRDefault="006F35C5" w:rsidP="006F35C5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6F35C5" w:rsidRDefault="006F35C5" w:rsidP="006F35C5">
      <w:pPr>
        <w:shd w:val="clear" w:color="auto" w:fill="FFFFFF"/>
        <w:suppressAutoHyphens/>
        <w:jc w:val="center"/>
        <w:rPr>
          <w:rFonts w:eastAsia="MS Mincho"/>
          <w:bCs/>
          <w:sz w:val="24"/>
          <w:szCs w:val="24"/>
          <w:lang w:eastAsia="ar-SA"/>
        </w:rPr>
      </w:pPr>
    </w:p>
    <w:tbl>
      <w:tblPr>
        <w:tblStyle w:val="ad"/>
        <w:tblpPr w:leftFromText="180" w:rightFromText="180" w:vertAnchor="text" w:horzAnchor="margin" w:tblpY="20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F35C5" w:rsidTr="005841BA">
        <w:tc>
          <w:tcPr>
            <w:tcW w:w="4785" w:type="dxa"/>
          </w:tcPr>
          <w:p w:rsidR="006F35C5" w:rsidRPr="00102F77" w:rsidRDefault="006F35C5" w:rsidP="005841BA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«ПРИНЯТО»                                                                                                                                                                                                              </w:t>
            </w:r>
          </w:p>
          <w:p w:rsidR="006F35C5" w:rsidRPr="00102F77" w:rsidRDefault="006F35C5" w:rsidP="005841BA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едагогическим советом                                                                                                                                                                                        </w:t>
            </w:r>
          </w:p>
          <w:p w:rsidR="006F35C5" w:rsidRPr="00102F77" w:rsidRDefault="006F35C5" w:rsidP="005841BA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Лицея МГИМО                                                                                    им. А.М. Горчакова</w:t>
            </w:r>
          </w:p>
          <w:p w:rsidR="006F35C5" w:rsidRPr="00102F77" w:rsidRDefault="006F35C5" w:rsidP="005841BA">
            <w:pPr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ротокол № </w:t>
            </w:r>
            <w:r w:rsidRPr="00102F77"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  <w:t xml:space="preserve">1 </w:t>
            </w: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от                                                                               « 26 »  августа  2016 г.                                                                        </w:t>
            </w:r>
          </w:p>
        </w:tc>
        <w:tc>
          <w:tcPr>
            <w:tcW w:w="4786" w:type="dxa"/>
          </w:tcPr>
          <w:p w:rsidR="006F35C5" w:rsidRPr="00102F77" w:rsidRDefault="006F35C5" w:rsidP="005841BA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«УТВЕРЖДАЮ»                                                                                                                       </w:t>
            </w:r>
          </w:p>
          <w:p w:rsidR="006F35C5" w:rsidRPr="00102F77" w:rsidRDefault="006F35C5" w:rsidP="005841BA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Директор Лицея МГИМО                                                                                                                      </w:t>
            </w:r>
          </w:p>
          <w:p w:rsidR="006F35C5" w:rsidRPr="00102F77" w:rsidRDefault="006F35C5" w:rsidP="005841BA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им. А.М. Горчакова                                                                             ____________ Р.И. Котов</w:t>
            </w:r>
          </w:p>
          <w:p w:rsidR="006F35C5" w:rsidRPr="00102F77" w:rsidRDefault="006F35C5" w:rsidP="005841BA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риказ № </w:t>
            </w:r>
            <w:r w:rsidRPr="00102F77"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  <w:t xml:space="preserve">5 </w:t>
            </w:r>
            <w:proofErr w:type="gramStart"/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от</w:t>
            </w:r>
            <w:proofErr w:type="gramEnd"/>
          </w:p>
          <w:p w:rsidR="006F35C5" w:rsidRPr="00102F77" w:rsidRDefault="006F35C5" w:rsidP="005841BA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 « 01» сентября 2016 г.</w:t>
            </w:r>
          </w:p>
          <w:p w:rsidR="006F35C5" w:rsidRPr="00102F77" w:rsidRDefault="006F35C5" w:rsidP="005841BA">
            <w:pPr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</w:p>
        </w:tc>
      </w:tr>
    </w:tbl>
    <w:p w:rsidR="006F35C5" w:rsidRDefault="006F35C5" w:rsidP="006F35C5">
      <w:pPr>
        <w:shd w:val="clear" w:color="auto" w:fill="FFFFFF"/>
        <w:suppressAutoHyphens/>
        <w:rPr>
          <w:rFonts w:eastAsia="MS Mincho"/>
          <w:bCs/>
          <w:sz w:val="24"/>
          <w:szCs w:val="24"/>
          <w:lang w:eastAsia="ar-SA"/>
        </w:rPr>
      </w:pPr>
    </w:p>
    <w:p w:rsidR="006F35C5" w:rsidRDefault="006F35C5" w:rsidP="006F35C5">
      <w:pPr>
        <w:shd w:val="clear" w:color="auto" w:fill="FFFFFF"/>
        <w:suppressAutoHyphens/>
        <w:jc w:val="center"/>
        <w:rPr>
          <w:rFonts w:eastAsia="MS Mincho"/>
          <w:bCs/>
          <w:sz w:val="24"/>
          <w:szCs w:val="24"/>
          <w:lang w:eastAsia="ar-SA"/>
        </w:rPr>
      </w:pPr>
    </w:p>
    <w:p w:rsidR="006F35C5" w:rsidRPr="00102F77" w:rsidRDefault="006F35C5" w:rsidP="006F35C5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bookmarkStart w:id="0" w:name="_GoBack"/>
      <w:bookmarkEnd w:id="0"/>
    </w:p>
    <w:p w:rsidR="00B119F7" w:rsidRPr="00102F77" w:rsidRDefault="00B119F7" w:rsidP="00B119F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B119F7" w:rsidRPr="00D6413F" w:rsidRDefault="00B119F7" w:rsidP="00B119F7">
      <w:pPr>
        <w:shd w:val="clear" w:color="auto" w:fill="FFFFFF"/>
        <w:suppressAutoHyphens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6413F">
        <w:rPr>
          <w:rFonts w:ascii="Times New Roman" w:eastAsia="Times New Roman" w:hAnsi="Times New Roman" w:cs="Times New Roman"/>
          <w:sz w:val="28"/>
          <w:szCs w:val="28"/>
        </w:rPr>
        <w:t>Рабочая программа по курсу «Решение математических задач»</w:t>
      </w:r>
    </w:p>
    <w:p w:rsidR="00B119F7" w:rsidRPr="00D6413F" w:rsidRDefault="00B119F7" w:rsidP="00B119F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sz w:val="28"/>
          <w:szCs w:val="28"/>
          <w:lang w:eastAsia="ar-SA"/>
        </w:rPr>
      </w:pPr>
      <w:r w:rsidRPr="00D6413F">
        <w:rPr>
          <w:rFonts w:ascii="Times New Roman" w:eastAsia="Times New Roman" w:hAnsi="Times New Roman" w:cs="Times New Roman"/>
          <w:sz w:val="28"/>
          <w:szCs w:val="28"/>
        </w:rPr>
        <w:t xml:space="preserve"> 10-11 класс</w:t>
      </w:r>
      <w:r w:rsidRPr="00D6413F">
        <w:rPr>
          <w:rFonts w:ascii="Times New Roman" w:eastAsia="MS Mincho" w:hAnsi="Times New Roman" w:cs="Times New Roman"/>
          <w:sz w:val="28"/>
          <w:szCs w:val="28"/>
          <w:lang w:eastAsia="ar-SA"/>
        </w:rPr>
        <w:t xml:space="preserve"> </w:t>
      </w:r>
    </w:p>
    <w:p w:rsidR="00B119F7" w:rsidRPr="00D6413F" w:rsidRDefault="00B119F7" w:rsidP="00B119F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  <w:r w:rsidRPr="00D6413F">
        <w:rPr>
          <w:rFonts w:ascii="Times New Roman" w:eastAsia="MS Mincho" w:hAnsi="Times New Roman" w:cs="Times New Roman"/>
          <w:sz w:val="28"/>
          <w:szCs w:val="28"/>
          <w:lang w:eastAsia="ar-SA"/>
        </w:rPr>
        <w:t>Срок реализации: 2 года</w:t>
      </w:r>
    </w:p>
    <w:p w:rsidR="006F35C5" w:rsidRPr="00102F77" w:rsidRDefault="006F35C5" w:rsidP="006F35C5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</w:p>
    <w:p w:rsidR="006F35C5" w:rsidRPr="00102F77" w:rsidRDefault="006F35C5" w:rsidP="006F35C5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6F35C5" w:rsidRPr="00102F77" w:rsidRDefault="006F35C5" w:rsidP="006F35C5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sz w:val="24"/>
          <w:szCs w:val="24"/>
          <w:lang w:eastAsia="ar-SA"/>
        </w:rPr>
        <w:t xml:space="preserve">                                                                                                                </w:t>
      </w:r>
    </w:p>
    <w:p w:rsidR="006F35C5" w:rsidRPr="00102F77" w:rsidRDefault="006F35C5" w:rsidP="006F35C5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6F35C5" w:rsidRPr="00102F77" w:rsidRDefault="006F35C5" w:rsidP="006F35C5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02F77">
        <w:rPr>
          <w:rFonts w:ascii="Times New Roman" w:hAnsi="Times New Roman" w:cs="Times New Roman"/>
          <w:sz w:val="28"/>
          <w:szCs w:val="28"/>
        </w:rPr>
        <w:t>Составител</w:t>
      </w:r>
      <w:r>
        <w:rPr>
          <w:rFonts w:ascii="Times New Roman" w:hAnsi="Times New Roman" w:cs="Times New Roman"/>
          <w:sz w:val="28"/>
          <w:szCs w:val="28"/>
        </w:rPr>
        <w:t xml:space="preserve">ь: Берникова Инг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рнеевна</w:t>
      </w:r>
      <w:proofErr w:type="spellEnd"/>
    </w:p>
    <w:p w:rsidR="006F35C5" w:rsidRPr="00102F77" w:rsidRDefault="006F35C5" w:rsidP="006F35C5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F35C5" w:rsidRPr="00102F77" w:rsidRDefault="006F35C5" w:rsidP="006F35C5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F35C5" w:rsidRDefault="006F35C5" w:rsidP="006F35C5">
      <w:pPr>
        <w:shd w:val="clear" w:color="auto" w:fill="FFFFFF"/>
        <w:suppressAutoHyphens/>
        <w:ind w:left="5664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6F35C5" w:rsidRDefault="006F35C5" w:rsidP="006F35C5">
      <w:pPr>
        <w:shd w:val="clear" w:color="auto" w:fill="FFFFFF"/>
        <w:suppressAutoHyphens/>
        <w:ind w:left="5664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6F35C5" w:rsidRPr="00102F77" w:rsidRDefault="006F35C5" w:rsidP="006F35C5">
      <w:pPr>
        <w:shd w:val="clear" w:color="auto" w:fill="FFFFFF"/>
        <w:suppressAutoHyphens/>
        <w:ind w:left="5664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6F35C5" w:rsidRDefault="006F35C5" w:rsidP="006F35C5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Cs/>
          <w:sz w:val="28"/>
          <w:szCs w:val="28"/>
          <w:lang w:eastAsia="ar-SA"/>
        </w:rPr>
      </w:pPr>
      <w: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t xml:space="preserve">г. Одинцово, </w:t>
      </w:r>
      <w:r w:rsidRPr="00102F77"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t>2016 г.</w:t>
      </w:r>
    </w:p>
    <w:p w:rsidR="00863873" w:rsidRPr="006503F7" w:rsidRDefault="00863873" w:rsidP="00863873">
      <w:pPr>
        <w:shd w:val="clear" w:color="auto" w:fill="FFFFFF"/>
        <w:spacing w:after="0" w:line="240" w:lineRule="auto"/>
        <w:ind w:left="8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503F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ПОЯСНИТЕЛЬНАЯ ЗАПИСКА</w:t>
      </w:r>
    </w:p>
    <w:p w:rsidR="00863873" w:rsidRPr="00427D2F" w:rsidRDefault="006503F7" w:rsidP="00427D2F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бочая</w:t>
      </w:r>
      <w:r w:rsidR="00F879EC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граммы</w:t>
      </w:r>
      <w:r w:rsidR="00863873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</w:t>
      </w:r>
      <w:r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циплине</w:t>
      </w:r>
      <w:r w:rsidR="00F879EC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«</w:t>
      </w:r>
      <w:r w:rsidR="00A13E0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математических задач</w:t>
      </w:r>
      <w:r w:rsidR="00F879EC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»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работана</w:t>
      </w:r>
      <w:r w:rsidR="00863873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соответствии с Примерной программой основного</w:t>
      </w:r>
      <w:r w:rsidR="00863873"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щего образования по математике, с учётом требований федерального компонента государственного стандарта общего образования, и основана на</w:t>
      </w:r>
      <w:r w:rsidR="00F22CD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вторской программе линии Ш.А. </w:t>
      </w:r>
      <w:r w:rsidR="00863873"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имова.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ая рабочая программа ориентирована на учащихся 10 - 11 классов и реализуется на основе следующих документов:</w:t>
      </w:r>
    </w:p>
    <w:p w:rsidR="004745A7" w:rsidRPr="006F35C5" w:rsidRDefault="004745A7" w:rsidP="00C7734D">
      <w:pPr>
        <w:pStyle w:val="a9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35C5">
        <w:rPr>
          <w:rFonts w:ascii="Times New Roman" w:hAnsi="Times New Roman" w:cs="Times New Roman"/>
          <w:bCs/>
          <w:sz w:val="24"/>
          <w:szCs w:val="24"/>
        </w:rPr>
        <w:t>Федеральный государственный образовательный стандарт среднего общего образования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Приказ </w:t>
      </w:r>
      <w:proofErr w:type="spellStart"/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нобрнауки</w:t>
      </w:r>
      <w:proofErr w:type="spellEnd"/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Ф от 6 октября 2009 г., №413; приложение от 17 мая 2012 г., №413).</w:t>
      </w:r>
    </w:p>
    <w:p w:rsidR="004745A7" w:rsidRPr="006F35C5" w:rsidRDefault="00863873" w:rsidP="00C7734D">
      <w:pPr>
        <w:pStyle w:val="a9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амма для общеобразователь</w:t>
      </w:r>
      <w:r w:rsidR="00F22CD8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х учреждений: Алгебра и начала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атематического анализа для 10-11 классов</w:t>
      </w:r>
      <w:r w:rsidR="00F670CA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ставитель Т.А. </w:t>
      </w:r>
      <w:proofErr w:type="spellStart"/>
      <w:r w:rsidR="00F670CA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урмистрова</w:t>
      </w:r>
      <w:proofErr w:type="spellEnd"/>
      <w:r w:rsidR="00F670CA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– М.: 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</w:t>
      </w:r>
      <w:r w:rsidR="00F670CA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ещение, 2009 г.</w:t>
      </w:r>
      <w:r w:rsidR="00F22CD8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F670CA" w:rsidRPr="006F35C5" w:rsidRDefault="00F670CA" w:rsidP="00F670CA">
      <w:pPr>
        <w:pStyle w:val="a9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мерная основная образовательная программа среднего общего образования (Федеральное УМО по общему образованию, протокол от 28 июня 2016 г., №2/16-з). </w:t>
      </w:r>
    </w:p>
    <w:p w:rsidR="00863873" w:rsidRPr="006F35C5" w:rsidRDefault="004745A7" w:rsidP="00C7734D">
      <w:pPr>
        <w:pStyle w:val="a9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  <w:r w:rsidR="00F22CD8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бник</w:t>
      </w:r>
      <w:r w:rsidR="00EA6C1B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="00F22CD8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Ш.А. </w:t>
      </w:r>
      <w:r w:rsidR="00863873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имов. Алгебра и начала математического анализа 10 - 11. / Алимов Ш.Ф., Колягин Ю.М., Сидоров Ю.В</w:t>
      </w:r>
      <w:r w:rsidR="00F22CD8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и др</w:t>
      </w:r>
      <w:r w:rsidR="006F35C5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F22CD8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М.: Просвещение, 2012 г.</w:t>
      </w:r>
    </w:p>
    <w:p w:rsidR="004745A7" w:rsidRDefault="004745A7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6503F7" w:rsidRPr="00BB1F7E" w:rsidRDefault="006503F7" w:rsidP="00C7734D">
      <w:pPr>
        <w:pStyle w:val="a9"/>
        <w:widowControl w:val="0"/>
        <w:numPr>
          <w:ilvl w:val="1"/>
          <w:numId w:val="9"/>
        </w:numPr>
        <w:tabs>
          <w:tab w:val="left" w:pos="0"/>
        </w:tabs>
        <w:spacing w:before="163" w:after="0" w:line="240" w:lineRule="auto"/>
        <w:ind w:left="709" w:hanging="709"/>
        <w:contextualSpacing w:val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1F7E">
        <w:rPr>
          <w:rFonts w:ascii="Times New Roman" w:hAnsi="Times New Roman" w:cs="Times New Roman"/>
          <w:b/>
          <w:sz w:val="24"/>
          <w:szCs w:val="24"/>
        </w:rPr>
        <w:t>Цели реализации</w:t>
      </w:r>
      <w:r w:rsidRPr="00BB1F7E">
        <w:rPr>
          <w:rFonts w:ascii="Times New Roman" w:hAnsi="Times New Roman" w:cs="Times New Roman"/>
          <w:b/>
          <w:spacing w:val="-15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программы</w:t>
      </w:r>
    </w:p>
    <w:p w:rsidR="00A13E02" w:rsidRPr="00A13E02" w:rsidRDefault="00A13E02" w:rsidP="00A13E02">
      <w:pPr>
        <w:pStyle w:val="ab"/>
        <w:ind w:firstLine="709"/>
        <w:jc w:val="both"/>
        <w:rPr>
          <w:sz w:val="24"/>
          <w:szCs w:val="24"/>
          <w:lang w:val="ru-RU"/>
        </w:rPr>
      </w:pPr>
      <w:r w:rsidRPr="00A13E02">
        <w:rPr>
          <w:sz w:val="24"/>
          <w:szCs w:val="24"/>
          <w:lang w:val="ru-RU"/>
        </w:rPr>
        <w:t xml:space="preserve">Преподавание курса строится как </w:t>
      </w:r>
      <w:r w:rsidRPr="00A13E02">
        <w:rPr>
          <w:spacing w:val="-3"/>
          <w:sz w:val="24"/>
          <w:szCs w:val="24"/>
          <w:lang w:val="ru-RU"/>
        </w:rPr>
        <w:t xml:space="preserve">углубленное </w:t>
      </w:r>
      <w:r w:rsidRPr="00A13E02">
        <w:rPr>
          <w:sz w:val="24"/>
          <w:szCs w:val="24"/>
          <w:lang w:val="ru-RU"/>
        </w:rPr>
        <w:t xml:space="preserve">изучение </w:t>
      </w:r>
      <w:r w:rsidRPr="00A13E02">
        <w:rPr>
          <w:spacing w:val="-4"/>
          <w:sz w:val="24"/>
          <w:szCs w:val="24"/>
          <w:lang w:val="ru-RU"/>
        </w:rPr>
        <w:t xml:space="preserve">некоторых </w:t>
      </w:r>
      <w:r w:rsidRPr="00A13E02">
        <w:rPr>
          <w:sz w:val="24"/>
          <w:szCs w:val="24"/>
          <w:lang w:val="ru-RU"/>
        </w:rPr>
        <w:t>вопросов, предусмотренных программой основного курса</w:t>
      </w:r>
      <w:r>
        <w:rPr>
          <w:sz w:val="24"/>
          <w:szCs w:val="24"/>
          <w:lang w:val="ru-RU"/>
        </w:rPr>
        <w:t xml:space="preserve"> «Алгебра и начала анализа»</w:t>
      </w:r>
      <w:r w:rsidRPr="00A13E02">
        <w:rPr>
          <w:sz w:val="24"/>
          <w:szCs w:val="24"/>
          <w:lang w:val="ru-RU"/>
        </w:rPr>
        <w:t xml:space="preserve">. </w:t>
      </w:r>
      <w:r w:rsidRPr="00A13E02">
        <w:rPr>
          <w:spacing w:val="-6"/>
          <w:sz w:val="24"/>
          <w:szCs w:val="24"/>
          <w:lang w:val="ru-RU"/>
        </w:rPr>
        <w:t xml:space="preserve">Углубление </w:t>
      </w:r>
      <w:r w:rsidRPr="00A13E02">
        <w:rPr>
          <w:sz w:val="24"/>
          <w:szCs w:val="24"/>
          <w:lang w:val="ru-RU"/>
        </w:rPr>
        <w:t xml:space="preserve">реализуется на базе обучения </w:t>
      </w:r>
      <w:r w:rsidRPr="00A13E02">
        <w:rPr>
          <w:spacing w:val="-3"/>
          <w:sz w:val="24"/>
          <w:szCs w:val="24"/>
          <w:lang w:val="ru-RU"/>
        </w:rPr>
        <w:t xml:space="preserve">методам </w:t>
      </w:r>
      <w:r w:rsidRPr="00A13E02">
        <w:rPr>
          <w:sz w:val="24"/>
          <w:szCs w:val="24"/>
          <w:lang w:val="ru-RU"/>
        </w:rPr>
        <w:t xml:space="preserve">и приемам решения математических </w:t>
      </w:r>
      <w:r w:rsidRPr="00A13E02">
        <w:rPr>
          <w:spacing w:val="-3"/>
          <w:sz w:val="24"/>
          <w:szCs w:val="24"/>
          <w:lang w:val="ru-RU"/>
        </w:rPr>
        <w:t xml:space="preserve">задач, </w:t>
      </w:r>
      <w:r w:rsidRPr="00A13E02">
        <w:rPr>
          <w:sz w:val="24"/>
          <w:szCs w:val="24"/>
          <w:lang w:val="ru-RU"/>
        </w:rPr>
        <w:t xml:space="preserve">требующих применение </w:t>
      </w:r>
      <w:r w:rsidRPr="00A13E02">
        <w:rPr>
          <w:spacing w:val="-3"/>
          <w:sz w:val="24"/>
          <w:szCs w:val="24"/>
          <w:lang w:val="ru-RU"/>
        </w:rPr>
        <w:t xml:space="preserve">высокой </w:t>
      </w:r>
      <w:r w:rsidRPr="00A13E02">
        <w:rPr>
          <w:sz w:val="24"/>
          <w:szCs w:val="24"/>
          <w:lang w:val="ru-RU"/>
        </w:rPr>
        <w:t xml:space="preserve">логической и операционной </w:t>
      </w:r>
      <w:r w:rsidRPr="00A13E02">
        <w:rPr>
          <w:spacing w:val="-5"/>
          <w:sz w:val="24"/>
          <w:szCs w:val="24"/>
          <w:lang w:val="ru-RU"/>
        </w:rPr>
        <w:t xml:space="preserve">культуры. </w:t>
      </w:r>
      <w:r w:rsidRPr="00A13E02">
        <w:rPr>
          <w:sz w:val="24"/>
          <w:szCs w:val="24"/>
          <w:lang w:val="ru-RU"/>
        </w:rPr>
        <w:t>Особое место занимают задачи, требующие применение учащимися знаний в нестандартных ситуациях.</w:t>
      </w:r>
      <w:r>
        <w:rPr>
          <w:sz w:val="24"/>
          <w:szCs w:val="24"/>
          <w:lang w:val="ru-RU"/>
        </w:rPr>
        <w:t xml:space="preserve"> </w:t>
      </w:r>
    </w:p>
    <w:p w:rsidR="00A13E02" w:rsidRPr="00A13E02" w:rsidRDefault="00A13E02" w:rsidP="00A13E02">
      <w:pPr>
        <w:pStyle w:val="ab"/>
        <w:ind w:firstLine="709"/>
        <w:jc w:val="both"/>
        <w:rPr>
          <w:sz w:val="24"/>
          <w:szCs w:val="24"/>
          <w:lang w:val="ru-RU"/>
        </w:rPr>
      </w:pPr>
      <w:r w:rsidRPr="00A13E02">
        <w:rPr>
          <w:b/>
          <w:sz w:val="24"/>
          <w:szCs w:val="24"/>
          <w:lang w:val="ru-RU"/>
        </w:rPr>
        <w:t xml:space="preserve">Основной целью </w:t>
      </w:r>
      <w:r w:rsidRPr="00A13E02">
        <w:rPr>
          <w:sz w:val="24"/>
          <w:szCs w:val="24"/>
          <w:lang w:val="ru-RU"/>
        </w:rPr>
        <w:t xml:space="preserve">изучения курса является систематизация и </w:t>
      </w:r>
      <w:r w:rsidRPr="00A13E02">
        <w:rPr>
          <w:spacing w:val="-4"/>
          <w:sz w:val="24"/>
          <w:szCs w:val="24"/>
          <w:lang w:val="ru-RU"/>
        </w:rPr>
        <w:t>углубление</w:t>
      </w:r>
      <w:r w:rsidRPr="00A13E02">
        <w:rPr>
          <w:spacing w:val="62"/>
          <w:sz w:val="24"/>
          <w:szCs w:val="24"/>
          <w:lang w:val="ru-RU"/>
        </w:rPr>
        <w:t xml:space="preserve"> </w:t>
      </w:r>
      <w:r w:rsidRPr="00A13E02">
        <w:rPr>
          <w:sz w:val="24"/>
          <w:szCs w:val="24"/>
          <w:lang w:val="ru-RU"/>
        </w:rPr>
        <w:t xml:space="preserve">знаний, закрепление и упрочнение умений, </w:t>
      </w:r>
      <w:r w:rsidRPr="00A13E02">
        <w:rPr>
          <w:spacing w:val="-4"/>
          <w:sz w:val="24"/>
          <w:szCs w:val="24"/>
          <w:lang w:val="ru-RU"/>
        </w:rPr>
        <w:t xml:space="preserve">необходимых </w:t>
      </w:r>
      <w:r w:rsidRPr="00A13E02">
        <w:rPr>
          <w:sz w:val="24"/>
          <w:szCs w:val="24"/>
          <w:lang w:val="ru-RU"/>
        </w:rPr>
        <w:t>для продолжения обучения в</w:t>
      </w:r>
      <w:r w:rsidRPr="00A13E02">
        <w:rPr>
          <w:spacing w:val="-8"/>
          <w:sz w:val="24"/>
          <w:szCs w:val="24"/>
          <w:lang w:val="ru-RU"/>
        </w:rPr>
        <w:t xml:space="preserve"> </w:t>
      </w:r>
      <w:r w:rsidRPr="00A13E02">
        <w:rPr>
          <w:spacing w:val="-3"/>
          <w:sz w:val="24"/>
          <w:szCs w:val="24"/>
          <w:lang w:val="ru-RU"/>
        </w:rPr>
        <w:t>вузах.</w:t>
      </w:r>
    </w:p>
    <w:p w:rsidR="006503F7" w:rsidRDefault="006503F7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503F7" w:rsidRPr="006F7328" w:rsidRDefault="006503F7" w:rsidP="00C7734D">
      <w:pPr>
        <w:pStyle w:val="a9"/>
        <w:widowControl w:val="0"/>
        <w:numPr>
          <w:ilvl w:val="1"/>
          <w:numId w:val="9"/>
        </w:numPr>
        <w:tabs>
          <w:tab w:val="left" w:pos="0"/>
        </w:tabs>
        <w:spacing w:before="3"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F7328">
        <w:rPr>
          <w:rFonts w:ascii="Times New Roman" w:hAnsi="Times New Roman" w:cs="Times New Roman"/>
          <w:b/>
          <w:sz w:val="24"/>
          <w:szCs w:val="24"/>
        </w:rPr>
        <w:t>Задачи реализации программы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 основании требований 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ГОС СОО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одер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жании календарно-тематического планирования предлагается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ализовать актуальные в настоящее время </w:t>
      </w:r>
      <w:proofErr w:type="spellStart"/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мпетент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стный</w:t>
      </w:r>
      <w:proofErr w:type="spellEnd"/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личностно ориентированный,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еятельный подходы, которые оп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деляют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и обучения:</w:t>
      </w:r>
    </w:p>
    <w:p w:rsidR="00863873" w:rsidRPr="00427D2F" w:rsidRDefault="00863873" w:rsidP="00C7734D">
      <w:pPr>
        <w:numPr>
          <w:ilvl w:val="0"/>
          <w:numId w:val="1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обретение математических знаний и умений;</w:t>
      </w:r>
    </w:p>
    <w:p w:rsidR="00863873" w:rsidRPr="00427D2F" w:rsidRDefault="00863873" w:rsidP="00C7734D">
      <w:pPr>
        <w:numPr>
          <w:ilvl w:val="0"/>
          <w:numId w:val="1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обобщенными способами мыслительной, творческой деятельностей;</w:t>
      </w:r>
    </w:p>
    <w:p w:rsidR="00863873" w:rsidRDefault="00863873" w:rsidP="00C7734D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воение компетенций: учебно-познавательной, комму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кативной, рефлексивной, личн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ного саморазвития, ценностно-ориентационной и п</w:t>
      </w:r>
      <w:r w:rsidR="006F732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фессионально-трудового выбора;</w:t>
      </w:r>
    </w:p>
    <w:p w:rsidR="006F7328" w:rsidRPr="00C22170" w:rsidRDefault="006F7328" w:rsidP="00C7734D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22170">
        <w:rPr>
          <w:rFonts w:ascii="Times New Roman" w:hAnsi="Times New Roman" w:cs="Times New Roman"/>
          <w:sz w:val="24"/>
          <w:szCs w:val="24"/>
        </w:rPr>
        <w:t xml:space="preserve">создание в процессе изучения </w:t>
      </w:r>
      <w:r>
        <w:rPr>
          <w:rFonts w:ascii="Times New Roman" w:hAnsi="Times New Roman" w:cs="Times New Roman"/>
          <w:sz w:val="24"/>
          <w:szCs w:val="24"/>
        </w:rPr>
        <w:t>алгебры и начал анализа</w:t>
      </w:r>
      <w:r w:rsidRPr="00C22170">
        <w:rPr>
          <w:rFonts w:ascii="Times New Roman" w:hAnsi="Times New Roman" w:cs="Times New Roman"/>
          <w:sz w:val="24"/>
          <w:szCs w:val="24"/>
        </w:rPr>
        <w:t xml:space="preserve"> условий для формирования у обучающихся опыта самостоятельной учебной деятельности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A13E02">
        <w:rPr>
          <w:rFonts w:ascii="Times New Roman" w:hAnsi="Times New Roman" w:cs="Times New Roman"/>
          <w:sz w:val="24"/>
          <w:szCs w:val="24"/>
        </w:rPr>
        <w:t>в том числе исследовательского х</w:t>
      </w:r>
      <w:r>
        <w:rPr>
          <w:rFonts w:ascii="Times New Roman" w:hAnsi="Times New Roman" w:cs="Times New Roman"/>
          <w:sz w:val="24"/>
          <w:szCs w:val="24"/>
        </w:rPr>
        <w:t>арактера;</w:t>
      </w:r>
    </w:p>
    <w:p w:rsidR="006F7328" w:rsidRPr="008B004C" w:rsidRDefault="006F7328" w:rsidP="00C7734D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22170">
        <w:rPr>
          <w:rFonts w:ascii="Times New Roman" w:hAnsi="Times New Roman" w:cs="Times New Roman"/>
          <w:sz w:val="24"/>
          <w:szCs w:val="24"/>
        </w:rPr>
        <w:t>знакомство учащихся с методами научного познания и методами исследования объектов и явлений</w:t>
      </w:r>
      <w:r w:rsidRPr="00C22170">
        <w:rPr>
          <w:rFonts w:ascii="Times New Roman" w:hAnsi="Times New Roman" w:cs="Times New Roman"/>
          <w:spacing w:val="-28"/>
          <w:sz w:val="24"/>
          <w:szCs w:val="24"/>
        </w:rPr>
        <w:t xml:space="preserve"> </w:t>
      </w:r>
      <w:r w:rsidRPr="00C22170">
        <w:rPr>
          <w:rFonts w:ascii="Times New Roman" w:hAnsi="Times New Roman" w:cs="Times New Roman"/>
          <w:sz w:val="24"/>
          <w:szCs w:val="24"/>
        </w:rPr>
        <w:t>природы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F7328" w:rsidRPr="008B004C" w:rsidRDefault="006F7328" w:rsidP="00C7734D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B004C">
        <w:rPr>
          <w:rFonts w:ascii="Times New Roman" w:hAnsi="Times New Roman" w:cs="Times New Roman"/>
          <w:sz w:val="24"/>
          <w:szCs w:val="24"/>
        </w:rPr>
        <w:t>понимание учащимися отличий научных данных от непроверенной информации, ценности науки для удовлетворения бытовых, производственных и культурных потребностей</w:t>
      </w:r>
      <w:r w:rsidRPr="008B004C">
        <w:rPr>
          <w:rFonts w:ascii="Times New Roman" w:hAnsi="Times New Roman" w:cs="Times New Roman"/>
          <w:spacing w:val="-21"/>
          <w:sz w:val="24"/>
          <w:szCs w:val="24"/>
        </w:rPr>
        <w:t xml:space="preserve"> </w:t>
      </w:r>
      <w:r w:rsidRPr="008B004C">
        <w:rPr>
          <w:rFonts w:ascii="Times New Roman" w:hAnsi="Times New Roman" w:cs="Times New Roman"/>
          <w:sz w:val="24"/>
          <w:szCs w:val="24"/>
        </w:rPr>
        <w:t>человека.</w:t>
      </w:r>
    </w:p>
    <w:p w:rsidR="00401E46" w:rsidRPr="00401E46" w:rsidRDefault="00401E46" w:rsidP="00401E46">
      <w:pPr>
        <w:pStyle w:val="ab"/>
        <w:jc w:val="both"/>
        <w:rPr>
          <w:b/>
          <w:sz w:val="24"/>
          <w:szCs w:val="24"/>
          <w:lang w:val="ru-RU"/>
        </w:rPr>
      </w:pPr>
      <w:r w:rsidRPr="00401E46">
        <w:rPr>
          <w:sz w:val="24"/>
          <w:szCs w:val="24"/>
          <w:lang w:val="ru-RU"/>
        </w:rPr>
        <w:t xml:space="preserve">В тоже время курс направлен на выполнение следующих </w:t>
      </w:r>
      <w:r w:rsidRPr="00401E46">
        <w:rPr>
          <w:b/>
          <w:sz w:val="24"/>
          <w:szCs w:val="24"/>
          <w:lang w:val="ru-RU"/>
        </w:rPr>
        <w:t>дидактических задач:</w:t>
      </w:r>
    </w:p>
    <w:p w:rsidR="00401E46" w:rsidRPr="00401E46" w:rsidRDefault="00401E46" w:rsidP="00C7734D">
      <w:pPr>
        <w:pStyle w:val="a9"/>
        <w:widowControl w:val="0"/>
        <w:numPr>
          <w:ilvl w:val="0"/>
          <w:numId w:val="16"/>
        </w:numPr>
        <w:tabs>
          <w:tab w:val="left" w:pos="8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401E46">
        <w:rPr>
          <w:rFonts w:ascii="Times New Roman" w:hAnsi="Times New Roman" w:cs="Times New Roman"/>
          <w:sz w:val="24"/>
          <w:szCs w:val="24"/>
        </w:rPr>
        <w:t xml:space="preserve">расширение представления об уравнениях, неравенствах, системах и </w:t>
      </w:r>
      <w:r w:rsidRPr="00401E46">
        <w:rPr>
          <w:rFonts w:ascii="Times New Roman" w:hAnsi="Times New Roman" w:cs="Times New Roman"/>
          <w:spacing w:val="-3"/>
          <w:sz w:val="24"/>
          <w:szCs w:val="24"/>
        </w:rPr>
        <w:t xml:space="preserve">методах </w:t>
      </w:r>
      <w:r w:rsidRPr="00401E46">
        <w:rPr>
          <w:rFonts w:ascii="Times New Roman" w:hAnsi="Times New Roman" w:cs="Times New Roman"/>
          <w:sz w:val="24"/>
          <w:szCs w:val="24"/>
        </w:rPr>
        <w:t>их</w:t>
      </w:r>
      <w:r w:rsidRPr="00401E46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401E46">
        <w:rPr>
          <w:rFonts w:ascii="Times New Roman" w:hAnsi="Times New Roman" w:cs="Times New Roman"/>
          <w:sz w:val="24"/>
          <w:szCs w:val="24"/>
        </w:rPr>
        <w:t>решения;</w:t>
      </w:r>
    </w:p>
    <w:p w:rsidR="00401E46" w:rsidRPr="00401E46" w:rsidRDefault="00401E46" w:rsidP="00C7734D">
      <w:pPr>
        <w:pStyle w:val="a9"/>
        <w:widowControl w:val="0"/>
        <w:numPr>
          <w:ilvl w:val="0"/>
          <w:numId w:val="16"/>
        </w:numPr>
        <w:tabs>
          <w:tab w:val="left" w:pos="8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401E46">
        <w:rPr>
          <w:rFonts w:ascii="Times New Roman" w:hAnsi="Times New Roman" w:cs="Times New Roman"/>
          <w:sz w:val="24"/>
          <w:szCs w:val="24"/>
        </w:rPr>
        <w:t xml:space="preserve">развитие логической </w:t>
      </w:r>
      <w:r w:rsidRPr="00401E46">
        <w:rPr>
          <w:rFonts w:ascii="Times New Roman" w:hAnsi="Times New Roman" w:cs="Times New Roman"/>
          <w:spacing w:val="-5"/>
          <w:sz w:val="24"/>
          <w:szCs w:val="24"/>
        </w:rPr>
        <w:t xml:space="preserve">культуры, </w:t>
      </w:r>
      <w:r w:rsidRPr="00401E46">
        <w:rPr>
          <w:rFonts w:ascii="Times New Roman" w:hAnsi="Times New Roman" w:cs="Times New Roman"/>
          <w:sz w:val="24"/>
          <w:szCs w:val="24"/>
        </w:rPr>
        <w:t xml:space="preserve">составляющей существенный </w:t>
      </w:r>
      <w:r w:rsidRPr="00401E46">
        <w:rPr>
          <w:rFonts w:ascii="Times New Roman" w:hAnsi="Times New Roman" w:cs="Times New Roman"/>
          <w:spacing w:val="-3"/>
          <w:sz w:val="24"/>
          <w:szCs w:val="24"/>
        </w:rPr>
        <w:t xml:space="preserve">компонент </w:t>
      </w:r>
      <w:r w:rsidRPr="00401E46">
        <w:rPr>
          <w:rFonts w:ascii="Times New Roman" w:hAnsi="Times New Roman" w:cs="Times New Roman"/>
          <w:spacing w:val="-5"/>
          <w:sz w:val="24"/>
          <w:szCs w:val="24"/>
        </w:rPr>
        <w:t xml:space="preserve">культуры </w:t>
      </w:r>
      <w:r w:rsidRPr="00401E46">
        <w:rPr>
          <w:rFonts w:ascii="Times New Roman" w:hAnsi="Times New Roman" w:cs="Times New Roman"/>
          <w:sz w:val="24"/>
          <w:szCs w:val="24"/>
        </w:rPr>
        <w:t>мышления, рассматриваемой в рамках общей</w:t>
      </w:r>
      <w:r w:rsidRPr="00401E46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401E46">
        <w:rPr>
          <w:rFonts w:ascii="Times New Roman" w:hAnsi="Times New Roman" w:cs="Times New Roman"/>
          <w:spacing w:val="-5"/>
          <w:sz w:val="24"/>
          <w:szCs w:val="24"/>
        </w:rPr>
        <w:t>культуры;</w:t>
      </w:r>
    </w:p>
    <w:p w:rsidR="00401E46" w:rsidRPr="00401E46" w:rsidRDefault="00401E46" w:rsidP="00C7734D">
      <w:pPr>
        <w:pStyle w:val="a9"/>
        <w:widowControl w:val="0"/>
        <w:numPr>
          <w:ilvl w:val="0"/>
          <w:numId w:val="16"/>
        </w:numPr>
        <w:tabs>
          <w:tab w:val="left" w:pos="8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401E46">
        <w:rPr>
          <w:rFonts w:ascii="Times New Roman" w:hAnsi="Times New Roman" w:cs="Times New Roman"/>
          <w:sz w:val="24"/>
          <w:szCs w:val="24"/>
        </w:rPr>
        <w:lastRenderedPageBreak/>
        <w:t xml:space="preserve">овладение общими приемами организации действий: планирование, осуществление плана, анализ и представление </w:t>
      </w:r>
      <w:r w:rsidRPr="00401E46">
        <w:rPr>
          <w:rFonts w:ascii="Times New Roman" w:hAnsi="Times New Roman" w:cs="Times New Roman"/>
          <w:spacing w:val="-4"/>
          <w:sz w:val="24"/>
          <w:szCs w:val="24"/>
        </w:rPr>
        <w:t>результатов</w:t>
      </w:r>
      <w:r w:rsidRPr="00401E46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401E46">
        <w:rPr>
          <w:rFonts w:ascii="Times New Roman" w:hAnsi="Times New Roman" w:cs="Times New Roman"/>
          <w:sz w:val="24"/>
          <w:szCs w:val="24"/>
        </w:rPr>
        <w:t>действий;</w:t>
      </w:r>
    </w:p>
    <w:p w:rsidR="00401E46" w:rsidRPr="00401E46" w:rsidRDefault="00401E46" w:rsidP="00C7734D">
      <w:pPr>
        <w:pStyle w:val="a9"/>
        <w:widowControl w:val="0"/>
        <w:numPr>
          <w:ilvl w:val="0"/>
          <w:numId w:val="16"/>
        </w:numPr>
        <w:tabs>
          <w:tab w:val="left" w:pos="8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401E46">
        <w:rPr>
          <w:rFonts w:ascii="Times New Roman" w:hAnsi="Times New Roman" w:cs="Times New Roman"/>
          <w:sz w:val="24"/>
          <w:szCs w:val="24"/>
        </w:rPr>
        <w:t xml:space="preserve">развитие внутренней мотивации и фактора </w:t>
      </w:r>
      <w:r w:rsidRPr="00401E46">
        <w:rPr>
          <w:rFonts w:ascii="Times New Roman" w:hAnsi="Times New Roman" w:cs="Times New Roman"/>
          <w:spacing w:val="-3"/>
          <w:sz w:val="24"/>
          <w:szCs w:val="24"/>
        </w:rPr>
        <w:t xml:space="preserve">поисковой </w:t>
      </w:r>
      <w:r w:rsidRPr="00401E46">
        <w:rPr>
          <w:rFonts w:ascii="Times New Roman" w:hAnsi="Times New Roman" w:cs="Times New Roman"/>
          <w:sz w:val="24"/>
          <w:szCs w:val="24"/>
        </w:rPr>
        <w:t xml:space="preserve">активности в предметной деятельности, формирование </w:t>
      </w:r>
      <w:r w:rsidRPr="00401E46">
        <w:rPr>
          <w:rFonts w:ascii="Times New Roman" w:hAnsi="Times New Roman" w:cs="Times New Roman"/>
          <w:spacing w:val="-3"/>
          <w:sz w:val="24"/>
          <w:szCs w:val="24"/>
        </w:rPr>
        <w:t xml:space="preserve">устойчивого </w:t>
      </w:r>
      <w:r w:rsidRPr="00401E46">
        <w:rPr>
          <w:rFonts w:ascii="Times New Roman" w:hAnsi="Times New Roman" w:cs="Times New Roman"/>
          <w:sz w:val="24"/>
          <w:szCs w:val="24"/>
        </w:rPr>
        <w:t>и осознанного интереса к</w:t>
      </w:r>
      <w:r w:rsidRPr="00401E46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401E46">
        <w:rPr>
          <w:rFonts w:ascii="Times New Roman" w:hAnsi="Times New Roman" w:cs="Times New Roman"/>
          <w:sz w:val="24"/>
          <w:szCs w:val="24"/>
        </w:rPr>
        <w:t>ней.</w:t>
      </w:r>
    </w:p>
    <w:p w:rsidR="006F7328" w:rsidRDefault="006F7328" w:rsidP="006F7328">
      <w:pPr>
        <w:shd w:val="clear" w:color="auto" w:fill="FFFFFF"/>
        <w:spacing w:after="0" w:line="240" w:lineRule="auto"/>
        <w:ind w:left="6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518C9" w:rsidRPr="00C518C9" w:rsidRDefault="00C518C9" w:rsidP="00C7734D">
      <w:pPr>
        <w:widowControl w:val="0"/>
        <w:numPr>
          <w:ilvl w:val="0"/>
          <w:numId w:val="9"/>
        </w:numPr>
        <w:tabs>
          <w:tab w:val="left" w:pos="1102"/>
        </w:tabs>
        <w:spacing w:before="170"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C518C9">
        <w:rPr>
          <w:rFonts w:ascii="Times New Roman" w:eastAsiaTheme="majorEastAsia" w:hAnsi="Times New Roman" w:cs="Times New Roman"/>
          <w:b/>
          <w:sz w:val="24"/>
          <w:szCs w:val="24"/>
        </w:rPr>
        <w:t>Общая характеристика учебного предмета,</w:t>
      </w:r>
      <w:r w:rsidRPr="00C518C9">
        <w:rPr>
          <w:rFonts w:ascii="Times New Roman" w:eastAsiaTheme="majorEastAsia" w:hAnsi="Times New Roman" w:cs="Times New Roman"/>
          <w:b/>
          <w:spacing w:val="-25"/>
          <w:sz w:val="24"/>
          <w:szCs w:val="24"/>
        </w:rPr>
        <w:t xml:space="preserve"> </w:t>
      </w:r>
      <w:r w:rsidRPr="00C518C9">
        <w:rPr>
          <w:rFonts w:ascii="Times New Roman" w:eastAsiaTheme="majorEastAsia" w:hAnsi="Times New Roman" w:cs="Times New Roman"/>
          <w:b/>
          <w:sz w:val="24"/>
          <w:szCs w:val="24"/>
        </w:rPr>
        <w:t>курса</w:t>
      </w:r>
    </w:p>
    <w:p w:rsidR="00C518C9" w:rsidRPr="00C518C9" w:rsidRDefault="00C518C9" w:rsidP="00C7734D">
      <w:pPr>
        <w:widowControl w:val="0"/>
        <w:numPr>
          <w:ilvl w:val="1"/>
          <w:numId w:val="9"/>
        </w:numPr>
        <w:tabs>
          <w:tab w:val="left" w:pos="709"/>
        </w:tabs>
        <w:spacing w:before="158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518C9">
        <w:rPr>
          <w:rFonts w:ascii="Times New Roman" w:hAnsi="Times New Roman" w:cs="Times New Roman"/>
          <w:b/>
          <w:sz w:val="24"/>
          <w:szCs w:val="24"/>
        </w:rPr>
        <w:t>Основные разделы программы учебного предмета,</w:t>
      </w:r>
      <w:r w:rsidRPr="00C518C9">
        <w:rPr>
          <w:rFonts w:ascii="Times New Roman" w:hAnsi="Times New Roman" w:cs="Times New Roman"/>
          <w:b/>
          <w:spacing w:val="-33"/>
          <w:sz w:val="24"/>
          <w:szCs w:val="24"/>
        </w:rPr>
        <w:t xml:space="preserve"> </w:t>
      </w:r>
      <w:r w:rsidRPr="00C518C9">
        <w:rPr>
          <w:rFonts w:ascii="Times New Roman" w:hAnsi="Times New Roman" w:cs="Times New Roman"/>
          <w:b/>
          <w:sz w:val="24"/>
          <w:szCs w:val="24"/>
        </w:rPr>
        <w:t>курса.</w:t>
      </w:r>
    </w:p>
    <w:p w:rsidR="00C518C9" w:rsidRDefault="00C518C9" w:rsidP="00A7744A">
      <w:pPr>
        <w:shd w:val="clear" w:color="auto" w:fill="FFFFFF"/>
        <w:spacing w:before="120" w:after="0" w:line="240" w:lineRule="auto"/>
        <w:ind w:firstLine="425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Содержание курса 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«Решение математических задач»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401E4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 10 классе (34 часа</w:t>
      </w: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C518C9" w:rsidRDefault="00C518C9" w:rsidP="00C7734D">
      <w:pPr>
        <w:pStyle w:val="a9"/>
        <w:numPr>
          <w:ilvl w:val="0"/>
          <w:numId w:val="10"/>
        </w:numPr>
        <w:shd w:val="clear" w:color="auto" w:fill="FFFFFF"/>
        <w:spacing w:before="120" w:after="0" w:line="240" w:lineRule="auto"/>
        <w:ind w:left="0" w:firstLine="425"/>
        <w:contextualSpacing w:val="0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Действительные числа 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4</w:t>
      </w: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401E46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ые, рацио</w:t>
      </w:r>
      <w:r w:rsidR="00C4150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льные и д</w:t>
      </w:r>
      <w:r w:rsidR="00C518C9"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</w:r>
    </w:p>
    <w:p w:rsidR="00C518C9" w:rsidRPr="00796A35" w:rsidRDefault="00401E46" w:rsidP="00C7734D">
      <w:pPr>
        <w:pStyle w:val="a9"/>
        <w:numPr>
          <w:ilvl w:val="0"/>
          <w:numId w:val="10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тепенная функция (4</w:t>
      </w:r>
      <w:r w:rsid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C518C9"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</w:t>
      </w:r>
      <w:r w:rsidR="00C518C9"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епенная функция, её свойства и график. Равносильные уравнения и неравенства. Иррациональные уравн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неравенств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518C9" w:rsidRPr="00401E46" w:rsidRDefault="00C518C9" w:rsidP="00C7734D">
      <w:pPr>
        <w:pStyle w:val="a9"/>
        <w:numPr>
          <w:ilvl w:val="0"/>
          <w:numId w:val="10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казательная функция (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6</w:t>
      </w:r>
      <w:r w:rsidR="00401E4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401E46"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401E46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свойств показательной функции при решении показательных уравнений и неравенств</w:t>
      </w:r>
      <w:r w:rsidR="00C518C9"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сновные приемы решения показательных уравнений и неравенств.</w:t>
      </w:r>
    </w:p>
    <w:p w:rsidR="00C518C9" w:rsidRPr="00976B70" w:rsidRDefault="00C518C9" w:rsidP="00C7734D">
      <w:pPr>
        <w:pStyle w:val="a9"/>
        <w:numPr>
          <w:ilvl w:val="0"/>
          <w:numId w:val="10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976B7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огарифмическая функция (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7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976B7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976B7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401E46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арифмы и их с</w:t>
      </w:r>
      <w:r w:rsidR="00C518C9"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ойства. Логарифмически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образования, уравнения и </w:t>
      </w:r>
      <w:r w:rsidR="00C518C9"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равенства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бота с ОДЗ при решении уравнений и неравенств.</w:t>
      </w:r>
    </w:p>
    <w:p w:rsidR="00C518C9" w:rsidRPr="00ED1C8B" w:rsidRDefault="00C518C9" w:rsidP="00C7734D">
      <w:pPr>
        <w:pStyle w:val="a9"/>
        <w:numPr>
          <w:ilvl w:val="0"/>
          <w:numId w:val="10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ED1C8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игонометрические формулы (</w:t>
      </w:r>
      <w:r w:rsidR="00401E4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8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ED1C8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ED1C8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ение синуса, косину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анген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котангенс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наки синуса, косину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ангенс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нген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четвертям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ависимость между синусом, косинусо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ангенсом и к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нгенсом одного и того же угла. Тригонометрические тождества. Синус, косину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ангенс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нгенс углов α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noBreakHyphen/>
        <w:t>α. Формулы сложения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синус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синус и тангенс двойного угл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Формулы приведения. Сумма и разность синусов. Сумма и разность косинусов.</w:t>
      </w:r>
    </w:p>
    <w:p w:rsidR="00C518C9" w:rsidRPr="00F71332" w:rsidRDefault="00C518C9" w:rsidP="00C7734D">
      <w:pPr>
        <w:pStyle w:val="a9"/>
        <w:numPr>
          <w:ilvl w:val="0"/>
          <w:numId w:val="10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ригонометрические уравнения </w:t>
      </w: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4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</w:t>
      </w: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Ура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ение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Уравнение </w:t>
      </w:r>
      <w:proofErr w:type="spell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, </w:t>
      </w:r>
      <w:proofErr w:type="spellStart"/>
      <w:r w:rsidRPr="00D23D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Решение тригонометрических уравнений</w:t>
      </w:r>
      <w:r w:rsidR="00A7744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сновных типов: простейшие тригонометрические уравнения, сводящиеся к квадратным, решаемые разложением на множители, однородные.</w:t>
      </w:r>
      <w:r w:rsidR="00401E4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бор корней по заданному условию с помощью тригонометрической окружности.</w:t>
      </w:r>
    </w:p>
    <w:p w:rsidR="00C518C9" w:rsidRPr="00406351" w:rsidRDefault="00C518C9" w:rsidP="00C7734D">
      <w:pPr>
        <w:pStyle w:val="a9"/>
        <w:numPr>
          <w:ilvl w:val="0"/>
          <w:numId w:val="10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406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овторение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урса алгебры 10 класса (</w:t>
      </w:r>
      <w:r w:rsidR="00C273E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 час</w:t>
      </w:r>
      <w:r w:rsidRPr="00406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Default="003F6402" w:rsidP="003F6402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Решение уравнений</w:t>
      </w:r>
      <w:r w:rsidRPr="003F6402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и неравенств различных типов. 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Равносильность преобразований. Исследование функций с помощью графика. Основы математического моделирования при решении текстовых з</w:t>
      </w:r>
      <w:r w:rsidR="00211C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адач и задач с экономическим сод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ержанием.</w:t>
      </w:r>
    </w:p>
    <w:p w:rsidR="003F6402" w:rsidRPr="003F6402" w:rsidRDefault="003F6402" w:rsidP="003F6402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A7744A" w:rsidRPr="000359A5" w:rsidRDefault="00A7744A" w:rsidP="00A7744A">
      <w:pPr>
        <w:shd w:val="clear" w:color="auto" w:fill="FFFFFF"/>
        <w:spacing w:before="120" w:after="0" w:line="240" w:lineRule="auto"/>
        <w:ind w:firstLine="426"/>
        <w:jc w:val="center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курса</w:t>
      </w:r>
      <w:r w:rsidRP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«</w:t>
      </w:r>
      <w:r w:rsidR="003F640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ешение математических задач</w:t>
      </w:r>
      <w:r w:rsidRP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» в 11 классе (68 часов)</w:t>
      </w:r>
    </w:p>
    <w:p w:rsidR="00A7744A" w:rsidRPr="000359A5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993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овторение курса </w:t>
      </w:r>
      <w:r w:rsidR="00E8326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алгебры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10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класса (2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ригонометрические формулы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ичные типы тригонометрических уравнений.</w:t>
      </w:r>
    </w:p>
    <w:p w:rsidR="00A7744A" w:rsidRPr="0080708F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вторение и систематизация основных тригонометрических понятий и формул; закрепление навыков решения тригонометрических уравнений различных типов: простейшие, сводящиеся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ным, решаемые разложением на множители, уравнения вида </w:t>
      </w:r>
      <w:r w:rsidRPr="0080708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4.25pt" o:ole="">
            <v:imagedata r:id="rId7" o:title=""/>
          </v:shape>
          <o:OLEObject Type="Embed" ProgID="Equation.DSMT4" ShapeID="_x0000_i1025" DrawAspect="Content" ObjectID="_1542215262" r:id="rId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A7744A" w:rsidRPr="00996699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b/>
          <w:color w:val="000000"/>
          <w:lang w:eastAsia="ru-RU"/>
        </w:rPr>
      </w:pPr>
      <w:r w:rsidRPr="00996699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>Тригонометрические функции (6 часов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бласть определения и множество значений тригонометрических функций. Чётность, нечётность, периодичность тригонометрических функций. 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йства и графики функций y = cos x, y = sin x, y = tg 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y = сtg 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ение тригонометрических уравнений и неравенств с помощью графиков и единичной тригонометрической окружности, отбор корней из заданного промежутка.</w:t>
      </w:r>
    </w:p>
    <w:p w:rsidR="00A7744A" w:rsidRPr="000359A5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оизводная и её геометр</w:t>
      </w:r>
      <w:r w:rsidR="00DA058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ческий смысл (10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 искать необходимую для решения учебных задач информацию.</w:t>
      </w:r>
    </w:p>
    <w:p w:rsidR="00A7744A" w:rsidRPr="000359A5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нение произв</w:t>
      </w:r>
      <w:r w:rsidR="00DA058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дной к исследованию функций (9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озрастание и убывание функций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чки экстремумов и э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</w:p>
    <w:p w:rsidR="00A7744A" w:rsidRPr="000359A5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850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ервообразная и интеграл (9 ч</w:t>
      </w:r>
      <w:r w:rsidR="00C80F9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ервообразная. Правила нахождения первообразных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неопределенного и определенного интегралов. Формула Ньютона-Лейбница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щадь криволинейной трапеции и интеграл. Вычисление интегралов. Вычисление площадей с помощью интегралов.</w:t>
      </w:r>
    </w:p>
    <w:p w:rsidR="00A7744A" w:rsidRPr="000359A5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567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ы математической статистики, комбина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орики и теории вероятностей (10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C80F9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бличное и графическое представление данных. Числовые характеристики рядов данных. Поочерёдный и одновременн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й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бор нескольких элементов из конечного множества. Формулы числа перестановок, сочетаний, размещений. Решение комбинаторных задач. Формула бинома Ньютона. Свойства биноминальных коэффициентов. Треугольник Паскаля. Элементарные и сложные события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классической и геометрической вероятности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смотрение случаев: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задач с примене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е вероятностных методов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учайные величины. Центральные т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денции. Меры разброса. Решение практических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ч по теме «Статистика».</w:t>
      </w:r>
    </w:p>
    <w:p w:rsidR="00A7744A" w:rsidRPr="000359A5" w:rsidRDefault="00A7744A" w:rsidP="00C7734D">
      <w:pPr>
        <w:pStyle w:val="a9"/>
        <w:numPr>
          <w:ilvl w:val="1"/>
          <w:numId w:val="4"/>
        </w:numPr>
        <w:shd w:val="clear" w:color="auto" w:fill="FFFFFF"/>
        <w:spacing w:before="120" w:after="0" w:line="240" w:lineRule="auto"/>
        <w:ind w:left="709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общающее повторение алгебры и на</w:t>
      </w:r>
      <w:r w:rsidR="0055358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ал анализа за 10- 11 классы (22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55358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</w:t>
      </w:r>
      <w:r w:rsidR="009966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а и алгебраические преобразования. Уравнения. Неравенства. Системы уравнений и неравенств. Производная функции и ее применение к р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шению задач. Функции и графики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кстовые задачи на проценты, движение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боту,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ессии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адачи с параметром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бобщение и систематизация курса алгебры и 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чал анализа за 10- 11 классы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плодотворного участия в групповой работе, для формирования умения самостоятельно и мотивированно орг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низовывать свою деятельность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б идеях и методах математики, о математике как средстве моделирования явлений и процессов; развитие логического и математического мышления, интуиции, творческих способностей; воспитание понимания значимости математики для общественного прогресса.</w:t>
      </w:r>
    </w:p>
    <w:p w:rsidR="00A7744A" w:rsidRDefault="00A7744A" w:rsidP="00A7744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E86499" w:rsidRDefault="00A87640" w:rsidP="00A8764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87640" w:rsidRPr="00F73049" w:rsidRDefault="00A87640" w:rsidP="00C7734D">
      <w:pPr>
        <w:pStyle w:val="a9"/>
        <w:widowControl w:val="0"/>
        <w:numPr>
          <w:ilvl w:val="1"/>
          <w:numId w:val="9"/>
        </w:numPr>
        <w:tabs>
          <w:tab w:val="left" w:pos="709"/>
        </w:tabs>
        <w:spacing w:after="0" w:line="240" w:lineRule="auto"/>
        <w:ind w:left="0" w:right="10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73049">
        <w:rPr>
          <w:rFonts w:ascii="Times New Roman" w:hAnsi="Times New Roman" w:cs="Times New Roman"/>
          <w:b/>
          <w:sz w:val="24"/>
          <w:szCs w:val="24"/>
        </w:rPr>
        <w:t>Перечень форм</w:t>
      </w:r>
      <w:r>
        <w:rPr>
          <w:rFonts w:ascii="Times New Roman" w:hAnsi="Times New Roman" w:cs="Times New Roman"/>
          <w:b/>
          <w:sz w:val="24"/>
          <w:szCs w:val="24"/>
        </w:rPr>
        <w:t>, методов и технологий</w:t>
      </w:r>
      <w:r w:rsidRPr="00F73049">
        <w:rPr>
          <w:rFonts w:ascii="Times New Roman" w:hAnsi="Times New Roman" w:cs="Times New Roman"/>
          <w:b/>
          <w:sz w:val="24"/>
          <w:szCs w:val="24"/>
        </w:rPr>
        <w:t xml:space="preserve"> организации учебной деятельности обучающихся, включая формы с привлечением ресурсов других организаций, социокультурной образовательной среды</w:t>
      </w:r>
      <w:r w:rsidRPr="00F73049">
        <w:rPr>
          <w:rFonts w:ascii="Times New Roman" w:hAnsi="Times New Roman" w:cs="Times New Roman"/>
          <w:b/>
          <w:spacing w:val="-21"/>
          <w:sz w:val="24"/>
          <w:szCs w:val="24"/>
        </w:rPr>
        <w:t xml:space="preserve"> </w:t>
      </w:r>
      <w:r w:rsidRPr="00F73049">
        <w:rPr>
          <w:rFonts w:ascii="Times New Roman" w:hAnsi="Times New Roman" w:cs="Times New Roman"/>
          <w:b/>
          <w:sz w:val="24"/>
          <w:szCs w:val="24"/>
        </w:rPr>
        <w:t>города.</w:t>
      </w:r>
    </w:p>
    <w:p w:rsidR="00A87640" w:rsidRPr="00427D2F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F3F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ая форма организации образовательного процесса – классно-урочная система.</w:t>
      </w:r>
    </w:p>
    <w:p w:rsidR="00A87640" w:rsidRPr="00427D2F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усматривается применение следующих технологий обучения:</w:t>
      </w:r>
    </w:p>
    <w:p w:rsidR="00A87640" w:rsidRPr="00427D2F" w:rsidRDefault="00A87640" w:rsidP="00C7734D">
      <w:pPr>
        <w:numPr>
          <w:ilvl w:val="0"/>
          <w:numId w:val="7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адиционная классно-урочна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87640" w:rsidRPr="00427D2F" w:rsidRDefault="00A87640" w:rsidP="00C7734D">
      <w:pPr>
        <w:numPr>
          <w:ilvl w:val="0"/>
          <w:numId w:val="7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лекц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лекции-беседы, лекции-проблемное изучение);</w:t>
      </w:r>
    </w:p>
    <w:p w:rsidR="00A87640" w:rsidRDefault="00A87640" w:rsidP="00C7734D">
      <w:pPr>
        <w:numPr>
          <w:ilvl w:val="0"/>
          <w:numId w:val="7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актические работ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87640" w:rsidRPr="00427D2F" w:rsidRDefault="00A87640" w:rsidP="00C7734D">
      <w:pPr>
        <w:numPr>
          <w:ilvl w:val="0"/>
          <w:numId w:val="7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абораторные работы;</w:t>
      </w:r>
    </w:p>
    <w:p w:rsidR="00A87640" w:rsidRPr="00427D2F" w:rsidRDefault="00A87640" w:rsidP="00C7734D">
      <w:pPr>
        <w:numPr>
          <w:ilvl w:val="0"/>
          <w:numId w:val="7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менты проблемного обу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87640" w:rsidRPr="00427D2F" w:rsidRDefault="00A87640" w:rsidP="00C7734D">
      <w:pPr>
        <w:numPr>
          <w:ilvl w:val="0"/>
          <w:numId w:val="7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и уровневой дифференциац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A87640" w:rsidRPr="006F35C5" w:rsidRDefault="00A87640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иды и формы контроля: переводная аттестация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кущий и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межуточны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троль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самостоятельные работ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математические диктанты, контрольные работы, тесты (в том числе в формате ЕГЭ). 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полагается включение в учебный процесс тестирования с использованием системы «Статград», сайтов </w:t>
      </w:r>
      <w:hyperlink r:id="rId9" w:history="1"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www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fipi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ru</w:t>
        </w:r>
      </w:hyperlink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hyperlink r:id="rId10" w:history="1"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www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alexlarin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F35C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net</w:t>
        </w:r>
      </w:hyperlink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др.</w:t>
      </w:r>
    </w:p>
    <w:p w:rsidR="00A87640" w:rsidRPr="006F35C5" w:rsidRDefault="00A87640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6F35C5" w:rsidRDefault="00A87640" w:rsidP="00C7734D">
      <w:pPr>
        <w:pStyle w:val="a9"/>
        <w:numPr>
          <w:ilvl w:val="1"/>
          <w:numId w:val="9"/>
        </w:numPr>
        <w:shd w:val="clear" w:color="auto" w:fill="FFFFFF"/>
        <w:spacing w:after="0" w:line="240" w:lineRule="auto"/>
        <w:ind w:right="8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6F35C5">
        <w:rPr>
          <w:rFonts w:ascii="Times New Roman" w:eastAsia="Times New Roman" w:hAnsi="Times New Roman" w:cs="Times New Roman"/>
          <w:b/>
          <w:sz w:val="24"/>
          <w:szCs w:val="24"/>
        </w:rPr>
        <w:t>Описание связи с другими учебными предметами</w:t>
      </w:r>
    </w:p>
    <w:p w:rsidR="00A87640" w:rsidRPr="006F35C5" w:rsidRDefault="00A87640" w:rsidP="00A876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35C5">
        <w:rPr>
          <w:rFonts w:ascii="Times New Roman" w:hAnsi="Times New Roman" w:cs="Times New Roman"/>
          <w:sz w:val="24"/>
          <w:szCs w:val="24"/>
        </w:rPr>
        <w:t>В рамках изучения предмета «Естествознание» предполагается проведение лабораторных работ с использованием знаний из области алгебры и начал анализа (элементы вероятности и обработка статистических данных, производная как инструмент описания изменяющихся процессов, функциональная зависимость переменных)..</w:t>
      </w:r>
    </w:p>
    <w:p w:rsidR="00A87640" w:rsidRPr="006F35C5" w:rsidRDefault="00A87640" w:rsidP="00A876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87640" w:rsidRPr="006F35C5" w:rsidRDefault="00A87640" w:rsidP="00A87640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A87640" w:rsidRPr="006F35C5" w:rsidRDefault="00A87640" w:rsidP="00C7734D">
      <w:pPr>
        <w:pStyle w:val="a9"/>
        <w:widowControl w:val="0"/>
        <w:numPr>
          <w:ilvl w:val="0"/>
          <w:numId w:val="9"/>
        </w:numPr>
        <w:tabs>
          <w:tab w:val="left" w:pos="1102"/>
        </w:tabs>
        <w:spacing w:before="50"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35C5">
        <w:rPr>
          <w:rFonts w:ascii="Times New Roman" w:eastAsia="Times New Roman" w:hAnsi="Times New Roman" w:cs="Times New Roman"/>
          <w:b/>
          <w:bCs/>
          <w:sz w:val="28"/>
          <w:szCs w:val="28"/>
        </w:rPr>
        <w:t>Место учебного предмета, курса в учебном</w:t>
      </w:r>
      <w:r w:rsidRPr="006F35C5">
        <w:rPr>
          <w:rFonts w:ascii="Times New Roman" w:eastAsia="Times New Roman" w:hAnsi="Times New Roman" w:cs="Times New Roman"/>
          <w:b/>
          <w:bCs/>
          <w:spacing w:val="-26"/>
          <w:sz w:val="28"/>
          <w:szCs w:val="28"/>
        </w:rPr>
        <w:t xml:space="preserve"> </w:t>
      </w:r>
      <w:r w:rsidRPr="006F35C5">
        <w:rPr>
          <w:rFonts w:ascii="Times New Roman" w:eastAsia="Times New Roman" w:hAnsi="Times New Roman" w:cs="Times New Roman"/>
          <w:b/>
          <w:bCs/>
          <w:sz w:val="28"/>
          <w:szCs w:val="28"/>
        </w:rPr>
        <w:t>плане</w:t>
      </w:r>
    </w:p>
    <w:p w:rsidR="00A87640" w:rsidRDefault="00E00B97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из</w:t>
      </w:r>
      <w:r w:rsidR="00A87640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ение 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циплины «Решение математических задач» отводится 102</w:t>
      </w:r>
      <w:r w:rsidR="00A87640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аса</w:t>
      </w:r>
      <w:r w:rsidR="00A87640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а 2 года обучения (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 час</w:t>
      </w:r>
      <w:r w:rsidR="00A87640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неделю в 10 </w:t>
      </w:r>
      <w:r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лассе и 2 часа в неделю в </w:t>
      </w:r>
      <w:r w:rsidR="00A87640" w:rsidRPr="006F35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11 классе).</w:t>
      </w:r>
    </w:p>
    <w:p w:rsidR="00A87640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Default="00A87640" w:rsidP="00A87640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ческое образование в основной школе складывается из следующих сод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ж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льных компонентов: арифметика; алгебра; геомет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я; элементы комбинаторики, те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и вероятностей, статистики и логики. В своей совокупнос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они отражают богатый опыт обу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ния математике в нашей стране, учитывают современные тенденции отечественной и зарубежной школы и позволяют реализовать поставленные перед ш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ьным образованием цели на ин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ационно емком и практически значимом материале. Э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держательные компоненты, развиваясь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протяжении всех лет обучения, естественным образом переплетают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 и взаимодей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вуют в учебных курсах.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lef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им образом, в ходе освоения содержания 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урса </w:t>
      </w:r>
      <w:r w:rsidR="00E00B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«Решение математических задач»</w:t>
      </w:r>
      <w:r w:rsid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щиеся получают возможность:</w:t>
      </w:r>
    </w:p>
    <w:p w:rsidR="00863873" w:rsidRPr="00427D2F" w:rsidRDefault="00863873" w:rsidP="00C7734D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ь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ставление о числе и роли вычислений в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ловеческой практике; сформир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ть практические навыки выполнения устных, письменных, инструментальных вычислений, развить вычислительную культуру;</w:t>
      </w:r>
    </w:p>
    <w:p w:rsidR="00863873" w:rsidRPr="00427D2F" w:rsidRDefault="00863873" w:rsidP="00C7734D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879E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владеть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имволическим языком алгебры, выработ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ть формально-оперативные алгеб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ические умения и научиться применять их к решению математических и нематематических задач;</w:t>
      </w:r>
    </w:p>
    <w:p w:rsidR="00863873" w:rsidRPr="00427D2F" w:rsidRDefault="00863873" w:rsidP="00C7734D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зучить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ойства и графики элементарных функций,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использовать функци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льно-графические представления для описания и анализа реальных зависимостей;</w:t>
      </w:r>
    </w:p>
    <w:p w:rsidR="00863873" w:rsidRPr="00427D2F" w:rsidRDefault="00863873" w:rsidP="00C7734D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лучить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я о статистических закономерно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ях в реальном мире и о различ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х способах их изучения, об особенностях выводов и прог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зов, носящих вероятностный х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ктер;</w:t>
      </w:r>
    </w:p>
    <w:p w:rsidR="00863873" w:rsidRPr="00427D2F" w:rsidRDefault="00863873" w:rsidP="00C7734D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ь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ое мышление и речь - умение логич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ки обосновывать суждения, пр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одить несложные систематизации, приводить примеры и контрпримеры, использовать 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ич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е языки математики (словесный, символический, графическ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й) для иллюстрации, интерпрет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и, аргументации и доказательства;</w:t>
      </w:r>
    </w:p>
    <w:p w:rsidR="00863873" w:rsidRPr="00427D2F" w:rsidRDefault="00863873" w:rsidP="00C7734D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формировать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я об изучаемых понятиях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методах как важнейших средст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х математического моделирования реальных процессов и явлений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00B97" w:rsidRDefault="00E00B97" w:rsidP="00C7734D">
      <w:pPr>
        <w:widowControl w:val="0"/>
        <w:numPr>
          <w:ilvl w:val="0"/>
          <w:numId w:val="9"/>
        </w:numPr>
        <w:tabs>
          <w:tab w:val="left" w:pos="1226"/>
        </w:tabs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  <w:sectPr w:rsidR="00E00B9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34B1B" w:rsidRPr="00F34B1B" w:rsidRDefault="00F34B1B" w:rsidP="00C7734D">
      <w:pPr>
        <w:widowControl w:val="0"/>
        <w:numPr>
          <w:ilvl w:val="0"/>
          <w:numId w:val="9"/>
        </w:numPr>
        <w:tabs>
          <w:tab w:val="left" w:pos="1226"/>
        </w:tabs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34B1B">
        <w:rPr>
          <w:rFonts w:ascii="Times New Roman" w:eastAsiaTheme="majorEastAsia" w:hAnsi="Times New Roman" w:cs="Times New Roman"/>
          <w:b/>
          <w:sz w:val="24"/>
          <w:szCs w:val="24"/>
        </w:rPr>
        <w:lastRenderedPageBreak/>
        <w:t xml:space="preserve">Личностные, метапредметные и предметные результаты </w:t>
      </w:r>
      <w:r w:rsidRPr="00F34B1B">
        <w:rPr>
          <w:rFonts w:ascii="Times New Roman" w:eastAsiaTheme="majorEastAsia" w:hAnsi="Times New Roman" w:cs="Times New Roman"/>
          <w:b/>
          <w:sz w:val="24"/>
          <w:szCs w:val="24"/>
        </w:rPr>
        <w:br/>
        <w:t>освоения учебного предмета,</w:t>
      </w:r>
      <w:r w:rsidRPr="00F34B1B">
        <w:rPr>
          <w:rFonts w:ascii="Times New Roman" w:eastAsiaTheme="majorEastAsia" w:hAnsi="Times New Roman" w:cs="Times New Roman"/>
          <w:b/>
          <w:spacing w:val="-14"/>
          <w:sz w:val="24"/>
          <w:szCs w:val="24"/>
        </w:rPr>
        <w:t xml:space="preserve"> </w:t>
      </w:r>
      <w:r w:rsidRPr="00F34B1B">
        <w:rPr>
          <w:rFonts w:ascii="Times New Roman" w:eastAsiaTheme="majorEastAsia" w:hAnsi="Times New Roman" w:cs="Times New Roman"/>
          <w:b/>
          <w:sz w:val="24"/>
          <w:szCs w:val="24"/>
        </w:rPr>
        <w:t>курса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преподавания дисциплины «</w:t>
      </w:r>
      <w:r w:rsidR="00E00B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математических задач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»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основной школе следует обратить внимание на овладение</w:t>
      </w: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умениями общеучебного характера,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знообразными</w:t>
      </w: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способами деятельности,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обретение опыта:</w:t>
      </w:r>
    </w:p>
    <w:p w:rsidR="00F34B1B" w:rsidRPr="00F34B1B" w:rsidRDefault="00F34B1B" w:rsidP="00C7734D">
      <w:pPr>
        <w:numPr>
          <w:ilvl w:val="0"/>
          <w:numId w:val="3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F34B1B" w:rsidRPr="00F34B1B" w:rsidRDefault="00F34B1B" w:rsidP="00C7734D">
      <w:pPr>
        <w:numPr>
          <w:ilvl w:val="0"/>
          <w:numId w:val="3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ей и способов решения;</w:t>
      </w:r>
    </w:p>
    <w:p w:rsidR="00F34B1B" w:rsidRPr="00F34B1B" w:rsidRDefault="00F34B1B" w:rsidP="00C7734D">
      <w:pPr>
        <w:numPr>
          <w:ilvl w:val="0"/>
          <w:numId w:val="3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F34B1B" w:rsidRPr="00F34B1B" w:rsidRDefault="00F34B1B" w:rsidP="00C7734D">
      <w:pPr>
        <w:numPr>
          <w:ilvl w:val="0"/>
          <w:numId w:val="3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F34B1B" w:rsidRPr="00F34B1B" w:rsidRDefault="00F34B1B" w:rsidP="00C7734D">
      <w:pPr>
        <w:numPr>
          <w:ilvl w:val="0"/>
          <w:numId w:val="3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F34B1B" w:rsidRPr="00F34B1B" w:rsidRDefault="00F34B1B" w:rsidP="00C7734D">
      <w:pPr>
        <w:numPr>
          <w:ilvl w:val="0"/>
          <w:numId w:val="3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зучени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ы и начал анализа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амках среднего (полного) общего образования направлено на достижение следующих </w:t>
      </w: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ей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учебные цели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формирования умения логически обосновывать суждения, выдвигать гипотезы и понимать необходимость их проверки;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формирования умения ясно, точно и грамотно выражать свои мысли в устной и письменной речи;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использовать различные языки математики: словесный, символический, геометрический;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свободно переходить с языка на язык для иллюстрации, интерпретации, аргументации и доказательства;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плодотворного участия в работе в группе;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самостоятельно и мотивированно организовывать свою деятельность;</w:t>
      </w:r>
    </w:p>
    <w:p w:rsidR="00F34B1B" w:rsidRPr="00F34B1B" w:rsidRDefault="00F34B1B" w:rsidP="00C7734D">
      <w:pPr>
        <w:numPr>
          <w:ilvl w:val="0"/>
          <w:numId w:val="4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применять приобретённые знания и умения в практической деятельности и повседневной жизни для исследования (моделирования) несложных практических ситуаций на основе изученных формул и свойств при решении задач практического содержания, используя при необходимости справочники;</w:t>
      </w:r>
    </w:p>
    <w:p w:rsidR="00F34B1B" w:rsidRDefault="00F34B1B" w:rsidP="00C7734D">
      <w:pPr>
        <w:numPr>
          <w:ilvl w:val="0"/>
          <w:numId w:val="4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интегрирования в личный опыт новой, в том числе самостоятельно полученной информации.</w:t>
      </w:r>
    </w:p>
    <w:p w:rsidR="00F34B1B" w:rsidRP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предметные цели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F34B1B" w:rsidRDefault="00F34B1B" w:rsidP="00C7734D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 (естествознания, обществознания и др.), для продолжения образования;</w:t>
      </w:r>
    </w:p>
    <w:p w:rsidR="00F34B1B" w:rsidRPr="00F34B1B" w:rsidRDefault="00F34B1B" w:rsidP="00C7734D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ь и точность мысли, критичность мышления, интуиция, логическое мышление, элементы алгоритмической культуры, пространственные представления, способность к преодолению трудностей;</w:t>
      </w:r>
    </w:p>
    <w:p w:rsidR="00F34B1B" w:rsidRPr="00F34B1B" w:rsidRDefault="00F34B1B" w:rsidP="00C7734D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ормирование представлений об идеях и методах математики как универсального языка науки и техники, средстве моделирования явлений и процессов;</w:t>
      </w:r>
    </w:p>
    <w:p w:rsidR="00F34B1B" w:rsidRPr="00F34B1B" w:rsidRDefault="00F34B1B" w:rsidP="00C7734D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 через знакомство с историей развития математики, эволюцией математических идей.</w:t>
      </w:r>
    </w:p>
    <w:p w:rsid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34B1B" w:rsidRP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учебные умения, навыки и способы деятельности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F34B1B" w:rsidRPr="00F34B1B" w:rsidRDefault="00F34B1B" w:rsidP="00C7734D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ения и исследования геометрических моделей для описания и решения прикладных задач, задач из смежных дисциплин;</w:t>
      </w:r>
    </w:p>
    <w:p w:rsidR="00F34B1B" w:rsidRPr="00F34B1B" w:rsidRDefault="00F34B1B" w:rsidP="00C7734D">
      <w:pPr>
        <w:numPr>
          <w:ilvl w:val="0"/>
          <w:numId w:val="6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F34B1B" w:rsidRPr="00F34B1B" w:rsidRDefault="00F34B1B" w:rsidP="00C7734D">
      <w:pPr>
        <w:numPr>
          <w:ilvl w:val="0"/>
          <w:numId w:val="6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F34B1B" w:rsidRPr="00F34B1B" w:rsidRDefault="00F34B1B" w:rsidP="00C7734D">
      <w:pPr>
        <w:numPr>
          <w:ilvl w:val="0"/>
          <w:numId w:val="6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F34B1B" w:rsidRPr="00F34B1B" w:rsidRDefault="00F34B1B" w:rsidP="00C7734D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right="28"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F34B1B" w:rsidRDefault="00F34B1B" w:rsidP="00F34B1B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ебования к уровню подготовки выпускников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ступени основной школы задачи учебных занятий определены как закрепление умений разделять процессы на этапы, звенья, выделять характерные причинно-следственные связи, определять структуру объекта познания, значимые функциональные связи и отношения между частями целого, сравнивать, сопоставлять, классифицировать, ранжировать объекты по одному или нескольким предложенным основаниям, критериям. Принципиальное значение в рамках курса приобретает умение различать факты, мнения, доказательства, гипотезы, аксиомы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выполнении творческих работ формируется умение определять адекватные способы решения учебной задачи на основе заданных алгоритмов, комбинировать известные алгоритмы деятельности в ситуациях, не предполагающих стандартного применения одного из них, мотивированно отказываться от образца деятельности, искать оригинальные решения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щиеся должны приобрести умения по формированию собственного алгоритма решения познавательных задач, формулировать проблему и цели своей работы, определять адекватные способы и методы решения задачи, прогнозировать ожидаемый результат и сопоставлять его с собственными математическими знаниями. Учащиеся должны научиться представлять результаты индивидуальной и групповой познавательной деятельности в формах конспекта, реферата, рецензии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решения познавательных и коммуникативных задач учащимся предлагается использовать различные источники информации, включая энциклопеди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, аудиовизуальный ряд и др.).</w:t>
      </w:r>
    </w:p>
    <w:p w:rsid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ащиеся должны уметь развернуто обосновывать суждения, давать определения, приводить доказательства (в том числе доказательство от противного, а также конструктивные доказательства существования объектов с заданными свойствами), 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бъяснять изученные положения на самостоятельно подобранных конкретных примерах, владеть основными видами публичных выступлений (высказывания, монолог, дискуссия, полемика), следовать этическим нормам и правилам ведения диалога, диспута. Предполагается простейшее использование учащимися мультимедийных ресурсов и компьютерных технологий для обработки, передачи, систематизации информации, создания баз данных, презентации результатов познавательной и практической деятельности.</w:t>
      </w:r>
    </w:p>
    <w:p w:rsidR="004B1A77" w:rsidRPr="00863873" w:rsidRDefault="004B1A77" w:rsidP="004B1A77">
      <w:pPr>
        <w:shd w:val="clear" w:color="auto" w:fill="FFFFFF"/>
        <w:spacing w:after="0" w:line="240" w:lineRule="auto"/>
        <w:ind w:firstLine="709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F00E41" w:rsidRPr="008F737C" w:rsidRDefault="00F00E41" w:rsidP="00F00E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F737C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я учебного предмет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F737C">
        <w:rPr>
          <w:rFonts w:ascii="Times New Roman" w:hAnsi="Times New Roman" w:cs="Times New Roman"/>
          <w:b/>
          <w:sz w:val="24"/>
          <w:szCs w:val="24"/>
        </w:rPr>
        <w:t>в соответствии с ФГОС</w:t>
      </w:r>
    </w:p>
    <w:p w:rsidR="00F00E41" w:rsidRDefault="00F00E41" w:rsidP="007454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едметные</w:t>
      </w:r>
    </w:p>
    <w:p w:rsidR="00A44F09" w:rsidRPr="009A777A" w:rsidRDefault="00A44F09" w:rsidP="00C7734D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9A777A">
        <w:rPr>
          <w:rFonts w:ascii="Times New Roman" w:eastAsia="Times New Roman" w:hAnsi="Times New Roman" w:cs="Times New Roman"/>
          <w:sz w:val="24"/>
          <w:szCs w:val="24"/>
        </w:rPr>
        <w:t xml:space="preserve">обобщение представлений о числах и действиях с ними; </w:t>
      </w:r>
    </w:p>
    <w:p w:rsidR="00A44F09" w:rsidRPr="009A777A" w:rsidRDefault="00A44F09" w:rsidP="00C7734D">
      <w:pPr>
        <w:pStyle w:val="a9"/>
        <w:numPr>
          <w:ilvl w:val="0"/>
          <w:numId w:val="11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777A">
        <w:rPr>
          <w:rFonts w:ascii="Times New Roman" w:eastAsia="Times New Roman" w:hAnsi="Times New Roman" w:cs="Times New Roman"/>
          <w:sz w:val="24"/>
          <w:szCs w:val="24"/>
        </w:rPr>
        <w:t>обобщение свойств степени от степеней с целым и рациональным показателем до степеней с действительным показателем;</w:t>
      </w:r>
    </w:p>
    <w:p w:rsidR="00A44F09" w:rsidRPr="009A777A" w:rsidRDefault="00A44F09" w:rsidP="00C7734D">
      <w:pPr>
        <w:pStyle w:val="a9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A777A">
        <w:rPr>
          <w:rFonts w:ascii="Times New Roman" w:eastAsia="Times New Roman" w:hAnsi="Times New Roman" w:cs="Times New Roman"/>
          <w:sz w:val="24"/>
          <w:szCs w:val="24"/>
        </w:rPr>
        <w:t>формирование культуры вычислений и преобразований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при работе с арифметическими и алгебраическими выражениями;</w:t>
      </w:r>
    </w:p>
    <w:p w:rsidR="00A44F09" w:rsidRPr="009A777A" w:rsidRDefault="00A44F09" w:rsidP="00C7734D">
      <w:pPr>
        <w:pStyle w:val="a9"/>
        <w:numPr>
          <w:ilvl w:val="0"/>
          <w:numId w:val="11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777A">
        <w:rPr>
          <w:rFonts w:ascii="Times New Roman" w:eastAsia="Times New Roman" w:hAnsi="Times New Roman" w:cs="Times New Roman"/>
          <w:sz w:val="24"/>
          <w:szCs w:val="24"/>
        </w:rPr>
        <w:t>формирование представлений о схеме исследования функции, основные свойства функции;</w:t>
      </w:r>
    </w:p>
    <w:p w:rsidR="00A44F09" w:rsidRPr="009A777A" w:rsidRDefault="00A44F09" w:rsidP="00C7734D">
      <w:pPr>
        <w:pStyle w:val="a9"/>
        <w:numPr>
          <w:ilvl w:val="0"/>
          <w:numId w:val="11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ние навыков работы с графиками</w:t>
      </w:r>
      <w:r w:rsidRPr="009A777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различных</w:t>
      </w:r>
      <w:r w:rsidRPr="009A777A">
        <w:rPr>
          <w:rFonts w:ascii="Times New Roman" w:eastAsia="Times New Roman" w:hAnsi="Times New Roman" w:cs="Times New Roman"/>
          <w:sz w:val="24"/>
          <w:szCs w:val="24"/>
        </w:rPr>
        <w:t xml:space="preserve"> функций, преобразования графиков;</w:t>
      </w:r>
    </w:p>
    <w:p w:rsidR="00A44F09" w:rsidRPr="007B6CC8" w:rsidRDefault="00A44F09" w:rsidP="00C7734D">
      <w:pPr>
        <w:pStyle w:val="a9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воение алгоритмов</w:t>
      </w:r>
      <w:r w:rsidRPr="009A777A">
        <w:rPr>
          <w:rFonts w:ascii="Times New Roman" w:eastAsia="Times New Roman" w:hAnsi="Times New Roman" w:cs="Times New Roman"/>
          <w:sz w:val="24"/>
          <w:szCs w:val="24"/>
        </w:rPr>
        <w:t xml:space="preserve"> решений уравнений и неравенств</w:t>
      </w:r>
      <w:r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44F09" w:rsidRDefault="00A44F09" w:rsidP="00C7734D">
      <w:pPr>
        <w:pStyle w:val="a9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выков равносильных преобразований;</w:t>
      </w:r>
    </w:p>
    <w:p w:rsidR="00A44F09" w:rsidRDefault="00A44F09" w:rsidP="00C7734D">
      <w:pPr>
        <w:pStyle w:val="a9"/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Pr="00A61A8E">
        <w:rPr>
          <w:rFonts w:ascii="Times New Roman" w:hAnsi="Times New Roman" w:cs="Times New Roman"/>
          <w:sz w:val="24"/>
          <w:szCs w:val="24"/>
        </w:rPr>
        <w:t xml:space="preserve">истематизация представлений о </w:t>
      </w:r>
      <w:r>
        <w:rPr>
          <w:rFonts w:ascii="Times New Roman" w:hAnsi="Times New Roman" w:cs="Times New Roman"/>
          <w:sz w:val="24"/>
          <w:szCs w:val="24"/>
        </w:rPr>
        <w:t>функциях, их свойствах и графиках, использовании их при решении уравнений и неравенств, а также в процессе исследования функций;</w:t>
      </w:r>
    </w:p>
    <w:p w:rsidR="00A44F09" w:rsidRPr="00A61A8E" w:rsidRDefault="00A44F09" w:rsidP="00C7734D">
      <w:pPr>
        <w:pStyle w:val="a9"/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представлений о вероятностных и статистических методах познания действительности.</w:t>
      </w:r>
    </w:p>
    <w:p w:rsidR="00A44F09" w:rsidRDefault="00A44F09" w:rsidP="00A44F09">
      <w:pPr>
        <w:shd w:val="clear" w:color="auto" w:fill="FFFFFF"/>
        <w:spacing w:after="0" w:line="240" w:lineRule="auto"/>
        <w:ind w:left="382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00E41" w:rsidRDefault="00F00E41" w:rsidP="007454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етапредметные (УУД)</w:t>
      </w:r>
    </w:p>
    <w:p w:rsidR="00F00E41" w:rsidRPr="002C3DD1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3DD1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F00E41" w:rsidRPr="002C3DD1" w:rsidRDefault="00F00E41" w:rsidP="00C7734D">
      <w:pPr>
        <w:pStyle w:val="a9"/>
        <w:numPr>
          <w:ilvl w:val="0"/>
          <w:numId w:val="12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понимать аргументы других учащихся;</w:t>
      </w:r>
    </w:p>
    <w:p w:rsidR="00F00E41" w:rsidRPr="002C3DD1" w:rsidRDefault="00F00E41" w:rsidP="00C7734D">
      <w:pPr>
        <w:pStyle w:val="a9"/>
        <w:numPr>
          <w:ilvl w:val="0"/>
          <w:numId w:val="12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аргументировать свою позицию;</w:t>
      </w:r>
    </w:p>
    <w:p w:rsidR="00F00E41" w:rsidRDefault="00F00E41" w:rsidP="00C7734D">
      <w:pPr>
        <w:pStyle w:val="a9"/>
        <w:numPr>
          <w:ilvl w:val="0"/>
          <w:numId w:val="12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работать в команде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C7734D">
      <w:pPr>
        <w:pStyle w:val="a9"/>
        <w:numPr>
          <w:ilvl w:val="0"/>
          <w:numId w:val="12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1B88">
        <w:rPr>
          <w:rFonts w:ascii="Times New Roman" w:hAnsi="Times New Roman" w:cs="Times New Roman"/>
          <w:sz w:val="24"/>
          <w:szCs w:val="24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745464" w:rsidRPr="00745464" w:rsidRDefault="00745464" w:rsidP="00745464">
      <w:pPr>
        <w:tabs>
          <w:tab w:val="left" w:pos="630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00E41" w:rsidRPr="002C3DD1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3DD1">
        <w:rPr>
          <w:rFonts w:ascii="Times New Roman" w:hAnsi="Times New Roman" w:cs="Times New Roman"/>
          <w:b/>
          <w:sz w:val="24"/>
          <w:szCs w:val="24"/>
        </w:rPr>
        <w:t>Регулятивные: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использование аналогии, обобщения и систематизации в процессе повторения;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понимание принципов построения дедуктивных рассуждений в процессе обоснования результатов и выводов;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алгоритмической культуры;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логического мышления;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2C3DD1">
        <w:rPr>
          <w:rFonts w:ascii="Times New Roman" w:hAnsi="Times New Roman" w:cs="Times New Roman"/>
          <w:sz w:val="24"/>
          <w:szCs w:val="24"/>
        </w:rPr>
        <w:t>онимание принципов организации учебно-поисковой деятельности, проведения эмпирического исследова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</w:t>
      </w:r>
      <w:r w:rsidRPr="002C3DD1">
        <w:rPr>
          <w:rFonts w:ascii="Times New Roman" w:hAnsi="Times New Roman" w:cs="Times New Roman"/>
          <w:sz w:val="24"/>
          <w:szCs w:val="24"/>
        </w:rPr>
        <w:t>спользование аналогии, обобщения и систематизации в процессе повторения</w:t>
      </w:r>
      <w:r>
        <w:rPr>
          <w:rFonts w:ascii="Times New Roman" w:hAnsi="Times New Roman" w:cs="Times New Roman"/>
          <w:sz w:val="24"/>
          <w:szCs w:val="24"/>
        </w:rPr>
        <w:t xml:space="preserve"> и изучения нового;</w:t>
      </w:r>
    </w:p>
    <w:p w:rsidR="00F00E41" w:rsidRPr="002C3DD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2C3DD1">
        <w:rPr>
          <w:rFonts w:ascii="Times New Roman" w:hAnsi="Times New Roman" w:cs="Times New Roman"/>
          <w:sz w:val="24"/>
          <w:szCs w:val="24"/>
        </w:rPr>
        <w:t>онимание многовариантности решения в зависимости от выбора инструментар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2C3DD1">
        <w:rPr>
          <w:rFonts w:ascii="Times New Roman" w:hAnsi="Times New Roman" w:cs="Times New Roman"/>
          <w:sz w:val="24"/>
          <w:szCs w:val="24"/>
        </w:rPr>
        <w:t>онимание принципов взаимосвязи геометрических</w:t>
      </w:r>
      <w:r w:rsidR="00C7734D">
        <w:rPr>
          <w:rFonts w:ascii="Times New Roman" w:hAnsi="Times New Roman" w:cs="Times New Roman"/>
          <w:sz w:val="24"/>
          <w:szCs w:val="24"/>
        </w:rPr>
        <w:t>, графических</w:t>
      </w:r>
      <w:r w:rsidRPr="002C3DD1">
        <w:rPr>
          <w:rFonts w:ascii="Times New Roman" w:hAnsi="Times New Roman" w:cs="Times New Roman"/>
          <w:sz w:val="24"/>
          <w:szCs w:val="24"/>
        </w:rPr>
        <w:t xml:space="preserve"> и аналитических подходов в анализе ситуаци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AF1B88" w:rsidRDefault="00F00E41" w:rsidP="00C7734D">
      <w:pPr>
        <w:pStyle w:val="a9"/>
        <w:numPr>
          <w:ilvl w:val="0"/>
          <w:numId w:val="13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1B88">
        <w:rPr>
          <w:rFonts w:ascii="Times New Roman" w:hAnsi="Times New Roman" w:cs="Times New Roman"/>
          <w:sz w:val="24"/>
          <w:szCs w:val="24"/>
        </w:rPr>
        <w:lastRenderedPageBreak/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00E41" w:rsidRPr="002C3DD1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3DD1">
        <w:rPr>
          <w:rFonts w:ascii="Times New Roman" w:hAnsi="Times New Roman" w:cs="Times New Roman"/>
          <w:b/>
          <w:sz w:val="24"/>
          <w:szCs w:val="24"/>
        </w:rPr>
        <w:t>Познавательные:</w:t>
      </w:r>
    </w:p>
    <w:p w:rsidR="00F00E41" w:rsidRPr="002C3DD1" w:rsidRDefault="00F00E41" w:rsidP="00C7734D">
      <w:pPr>
        <w:pStyle w:val="a9"/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строить доказательные рассуждения в опоре на теоретические сведения (дедуктивный метод рассуждения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2C3DD1" w:rsidRDefault="00F00E41" w:rsidP="00C7734D">
      <w:pPr>
        <w:pStyle w:val="a9"/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культуры организации и проведения экспери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2C3DD1" w:rsidRDefault="00F00E41" w:rsidP="00C7734D">
      <w:pPr>
        <w:pStyle w:val="a9"/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критичности мышле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AF1B88" w:rsidRDefault="00F00E41" w:rsidP="00C7734D">
      <w:pPr>
        <w:pStyle w:val="a9"/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вычислительной культур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0E41" w:rsidRPr="00AF1B88" w:rsidRDefault="00F00E41" w:rsidP="00C7734D">
      <w:pPr>
        <w:pStyle w:val="a9"/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F1B88">
        <w:rPr>
          <w:rFonts w:ascii="Times New Roman" w:hAnsi="Times New Roman" w:cs="Times New Roman"/>
          <w:sz w:val="24"/>
          <w:szCs w:val="24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F00E41" w:rsidRPr="00AF1B88" w:rsidRDefault="00F00E41" w:rsidP="00C7734D">
      <w:pPr>
        <w:pStyle w:val="a9"/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F1B88">
        <w:rPr>
          <w:rFonts w:ascii="Times New Roman" w:hAnsi="Times New Roman" w:cs="Times New Roman"/>
          <w:sz w:val="24"/>
          <w:szCs w:val="24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F00E41" w:rsidRDefault="00F00E41" w:rsidP="00F00E41">
      <w:pPr>
        <w:shd w:val="clear" w:color="auto" w:fill="FFFFFF"/>
        <w:spacing w:after="0" w:line="240" w:lineRule="auto"/>
        <w:ind w:left="382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чностные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мотивации к успешному обучению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саморазвитие в процессе обобщающего повторения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834C7">
        <w:rPr>
          <w:rFonts w:ascii="Times New Roman" w:hAnsi="Times New Roman" w:cs="Times New Roman"/>
          <w:sz w:val="24"/>
          <w:szCs w:val="24"/>
        </w:rPr>
        <w:t>учебно-исследовательской деятельност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способности в освоении новой области знаний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способности организации и проведения эксперимента, самостоятельно и мотивированно строить свою учебную деятельность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важности доказательных рассуждений и умение их проводить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способности решения задач различными способами (гибкость мышления)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саморазвитие в процессе прогнозирования результа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развитие пространственного мышле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развитие интуици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1B88">
        <w:rPr>
          <w:rFonts w:ascii="Times New Roman" w:hAnsi="Times New Roman" w:cs="Times New Roman"/>
          <w:sz w:val="24"/>
          <w:szCs w:val="24"/>
        </w:rPr>
        <w:t>готовность и способность вести диалог с другими людьми, достигать в нем взаимопонимания, находить общие цели и сотрудничать для их достиже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C7734D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5253">
        <w:rPr>
          <w:rFonts w:ascii="Times New Roman" w:hAnsi="Times New Roman" w:cs="Times New Roman"/>
          <w:sz w:val="24"/>
          <w:szCs w:val="24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</w:t>
      </w:r>
      <w:r>
        <w:rPr>
          <w:rFonts w:ascii="Times New Roman" w:hAnsi="Times New Roman" w:cs="Times New Roman"/>
          <w:sz w:val="24"/>
          <w:szCs w:val="24"/>
        </w:rPr>
        <w:t>ной и общественной деятельности.</w:t>
      </w:r>
    </w:p>
    <w:p w:rsidR="00B4738A" w:rsidRPr="00B4738A" w:rsidRDefault="00B4738A" w:rsidP="00B4738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00E41" w:rsidRPr="00F00E41" w:rsidRDefault="00F00E41" w:rsidP="00C7734D">
      <w:pPr>
        <w:widowControl w:val="0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0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00E41">
        <w:rPr>
          <w:rFonts w:ascii="Times New Roman" w:eastAsiaTheme="majorEastAsia" w:hAnsi="Times New Roman" w:cs="Times New Roman"/>
          <w:b/>
          <w:sz w:val="24"/>
          <w:szCs w:val="24"/>
        </w:rPr>
        <w:t>Учебно-методическое и материально-техническое обеспечение образовательного</w:t>
      </w:r>
      <w:r w:rsidRPr="00F00E41">
        <w:rPr>
          <w:rFonts w:ascii="Times New Roman" w:eastAsiaTheme="majorEastAsia" w:hAnsi="Times New Roman" w:cs="Times New Roman"/>
          <w:b/>
          <w:spacing w:val="-17"/>
          <w:sz w:val="24"/>
          <w:szCs w:val="24"/>
        </w:rPr>
        <w:t xml:space="preserve"> </w:t>
      </w:r>
      <w:r w:rsidRPr="00F00E41">
        <w:rPr>
          <w:rFonts w:ascii="Times New Roman" w:eastAsiaTheme="majorEastAsia" w:hAnsi="Times New Roman" w:cs="Times New Roman"/>
          <w:b/>
          <w:sz w:val="24"/>
          <w:szCs w:val="24"/>
        </w:rPr>
        <w:t>процесса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F00E4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1. Литература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Учебник: Алгебра и начала математического анализа, 10 11 классы: учеб. Для общеобразоват. учреждений /Ш.А. Алимов [и др.], - М.: Просвещение, 20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гебра и начала анализа 10-11, тематические тесты: учеб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об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/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.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арапова. – Ростов н/Д.: Феникс, 2007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Контрольно-измерительные материалы. Алгебра и начала анализа: 10 класс / сост. А.Н. Рурукин. – М.: ВАКО, 2011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Контрольно-измерительные материалы. Алгебра и начала анализа: 11 класс / сост. А.Н. Рурукин. – М.: ВАКО, 2011</w:t>
      </w:r>
    </w:p>
    <w:p w:rsidR="00F00E41" w:rsidRDefault="00F00E41" w:rsidP="00F00E4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00E41" w:rsidRPr="00F00E41" w:rsidRDefault="00F00E41" w:rsidP="00F00E41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F00E4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2. Дополнительная литература: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 и начала анализа: сборник задач для подготовки и проведения итоговой аттестации за курс средней школы / И.Р. Высоцкий, Л.И. Звавич, Б.П. Пигарев и др.; под ред. С.А. Шестакова. М.: Внешсигма-М, 2008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Дидактические материалы по алгебре и началам анализа для 10 и 11 класса /Б.И. Ивлев, С.И.Саакян, С.И.Шварцбург. М.: Просвещение ,2005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00E4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ЕГЭ. Математика Базовый уровень: типовые экзаменационные материалы: 36 вариантов / Под ред. И.В. Ященко. – М.: Издательство «Национальное образование», 2017.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00E4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ЕГЭ. Математика Профильный уровень: типовые экзаменационные материалы: 36 вариантов / Под ред. И.В. Ященко. – М.: Издательство «Национальное образование», 2017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рные программы по математике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Сборник нормативных документов. Математика / сост. Э.Д. Днепров, А.Г. Аркадьев. М.: Дрофа, 2009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00E41" w:rsidRPr="00F00E41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hAnsi="Times New Roman" w:cs="Times New Roman"/>
          <w:sz w:val="24"/>
          <w:szCs w:val="24"/>
        </w:rPr>
      </w:pPr>
    </w:p>
    <w:sectPr w:rsidR="00F00E41" w:rsidRPr="00F00E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66361"/>
    <w:multiLevelType w:val="hybridMultilevel"/>
    <w:tmpl w:val="15B0799A"/>
    <w:lvl w:ilvl="0" w:tplc="E160E6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81FF5"/>
    <w:multiLevelType w:val="hybridMultilevel"/>
    <w:tmpl w:val="59DE22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BB56EE"/>
    <w:multiLevelType w:val="hybridMultilevel"/>
    <w:tmpl w:val="5D1206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2269A6"/>
    <w:multiLevelType w:val="multilevel"/>
    <w:tmpl w:val="F51029F2"/>
    <w:lvl w:ilvl="0">
      <w:start w:val="1"/>
      <w:numFmt w:val="decimal"/>
      <w:lvlText w:val="%1."/>
      <w:lvlJc w:val="left"/>
      <w:pPr>
        <w:ind w:left="112" w:hanging="707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1">
      <w:start w:val="1"/>
      <w:numFmt w:val="decimal"/>
      <w:lvlText w:val="%1.%2."/>
      <w:lvlJc w:val="left"/>
      <w:pPr>
        <w:ind w:left="1311" w:hanging="490"/>
      </w:pPr>
      <w:rPr>
        <w:rFonts w:hint="default"/>
        <w:b/>
        <w:bCs/>
        <w:w w:val="99"/>
      </w:rPr>
    </w:lvl>
    <w:lvl w:ilvl="2">
      <w:start w:val="1"/>
      <w:numFmt w:val="decimal"/>
      <w:lvlText w:val="%1.%2.%3."/>
      <w:lvlJc w:val="left"/>
      <w:pPr>
        <w:ind w:left="1521" w:hanging="700"/>
      </w:pPr>
      <w:rPr>
        <w:rFonts w:hint="default"/>
        <w:b/>
        <w:bCs/>
        <w:w w:val="99"/>
      </w:rPr>
    </w:lvl>
    <w:lvl w:ilvl="3">
      <w:start w:val="1"/>
      <w:numFmt w:val="decimal"/>
      <w:lvlText w:val="%1.%2.%3.%4."/>
      <w:lvlJc w:val="left"/>
      <w:pPr>
        <w:ind w:left="112" w:hanging="1019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4">
      <w:numFmt w:val="bullet"/>
      <w:lvlText w:val="•"/>
      <w:lvlJc w:val="left"/>
      <w:pPr>
        <w:ind w:left="3745" w:hanging="1019"/>
      </w:pPr>
      <w:rPr>
        <w:rFonts w:hint="default"/>
      </w:rPr>
    </w:lvl>
    <w:lvl w:ilvl="5">
      <w:numFmt w:val="bullet"/>
      <w:lvlText w:val="•"/>
      <w:lvlJc w:val="left"/>
      <w:pPr>
        <w:ind w:left="4857" w:hanging="1019"/>
      </w:pPr>
      <w:rPr>
        <w:rFonts w:hint="default"/>
      </w:rPr>
    </w:lvl>
    <w:lvl w:ilvl="6">
      <w:numFmt w:val="bullet"/>
      <w:lvlText w:val="•"/>
      <w:lvlJc w:val="left"/>
      <w:pPr>
        <w:ind w:left="5970" w:hanging="1019"/>
      </w:pPr>
      <w:rPr>
        <w:rFonts w:hint="default"/>
      </w:rPr>
    </w:lvl>
    <w:lvl w:ilvl="7">
      <w:numFmt w:val="bullet"/>
      <w:lvlText w:val="•"/>
      <w:lvlJc w:val="left"/>
      <w:pPr>
        <w:ind w:left="7082" w:hanging="1019"/>
      </w:pPr>
      <w:rPr>
        <w:rFonts w:hint="default"/>
      </w:rPr>
    </w:lvl>
    <w:lvl w:ilvl="8">
      <w:numFmt w:val="bullet"/>
      <w:lvlText w:val="•"/>
      <w:lvlJc w:val="left"/>
      <w:pPr>
        <w:ind w:left="8195" w:hanging="1019"/>
      </w:pPr>
      <w:rPr>
        <w:rFonts w:hint="default"/>
      </w:rPr>
    </w:lvl>
  </w:abstractNum>
  <w:abstractNum w:abstractNumId="4">
    <w:nsid w:val="2E4434EA"/>
    <w:multiLevelType w:val="hybridMultilevel"/>
    <w:tmpl w:val="F3A22258"/>
    <w:lvl w:ilvl="0" w:tplc="AC64088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746D00"/>
    <w:multiLevelType w:val="multilevel"/>
    <w:tmpl w:val="D0B8BC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40DA33B3"/>
    <w:multiLevelType w:val="multilevel"/>
    <w:tmpl w:val="DA6877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4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4A73722E"/>
    <w:multiLevelType w:val="multilevel"/>
    <w:tmpl w:val="5F12C4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4D946D5A"/>
    <w:multiLevelType w:val="hybridMultilevel"/>
    <w:tmpl w:val="CA605404"/>
    <w:lvl w:ilvl="0" w:tplc="04190001">
      <w:start w:val="1"/>
      <w:numFmt w:val="bullet"/>
      <w:lvlText w:val=""/>
      <w:lvlJc w:val="left"/>
      <w:pPr>
        <w:ind w:left="11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abstractNum w:abstractNumId="9">
    <w:nsid w:val="521B212F"/>
    <w:multiLevelType w:val="multilevel"/>
    <w:tmpl w:val="8E98D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5BDE2013"/>
    <w:multiLevelType w:val="hybridMultilevel"/>
    <w:tmpl w:val="829636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F022680"/>
    <w:multiLevelType w:val="multilevel"/>
    <w:tmpl w:val="63B0D4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794D436F"/>
    <w:multiLevelType w:val="multilevel"/>
    <w:tmpl w:val="5A34EA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7BC76742"/>
    <w:multiLevelType w:val="multilevel"/>
    <w:tmpl w:val="2AFC76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DD82463"/>
    <w:multiLevelType w:val="hybridMultilevel"/>
    <w:tmpl w:val="68D40FA6"/>
    <w:lvl w:ilvl="0" w:tplc="04190001">
      <w:start w:val="1"/>
      <w:numFmt w:val="bullet"/>
      <w:lvlText w:val=""/>
      <w:lvlJc w:val="left"/>
      <w:pPr>
        <w:ind w:left="11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abstractNum w:abstractNumId="15">
    <w:nsid w:val="7FF958F2"/>
    <w:multiLevelType w:val="hybridMultilevel"/>
    <w:tmpl w:val="FA60BD92"/>
    <w:lvl w:ilvl="0" w:tplc="17A6882C">
      <w:numFmt w:val="bullet"/>
      <w:lvlText w:val=""/>
      <w:lvlJc w:val="left"/>
      <w:pPr>
        <w:ind w:left="833" w:hanging="360"/>
      </w:pPr>
      <w:rPr>
        <w:rFonts w:ascii="Symbol" w:eastAsia="Symbol" w:hAnsi="Symbol" w:cs="Symbol" w:hint="default"/>
        <w:w w:val="100"/>
        <w:sz w:val="28"/>
        <w:szCs w:val="28"/>
      </w:rPr>
    </w:lvl>
    <w:lvl w:ilvl="1" w:tplc="9438D6E0">
      <w:numFmt w:val="bullet"/>
      <w:lvlText w:val="•"/>
      <w:lvlJc w:val="left"/>
      <w:pPr>
        <w:ind w:left="1742" w:hanging="360"/>
      </w:pPr>
      <w:rPr>
        <w:rFonts w:hint="default"/>
      </w:rPr>
    </w:lvl>
    <w:lvl w:ilvl="2" w:tplc="DCA0A70A">
      <w:numFmt w:val="bullet"/>
      <w:lvlText w:val="•"/>
      <w:lvlJc w:val="left"/>
      <w:pPr>
        <w:ind w:left="2645" w:hanging="360"/>
      </w:pPr>
      <w:rPr>
        <w:rFonts w:hint="default"/>
      </w:rPr>
    </w:lvl>
    <w:lvl w:ilvl="3" w:tplc="D4C65A7A">
      <w:numFmt w:val="bullet"/>
      <w:lvlText w:val="•"/>
      <w:lvlJc w:val="left"/>
      <w:pPr>
        <w:ind w:left="3547" w:hanging="360"/>
      </w:pPr>
      <w:rPr>
        <w:rFonts w:hint="default"/>
      </w:rPr>
    </w:lvl>
    <w:lvl w:ilvl="4" w:tplc="92FC7B5A">
      <w:numFmt w:val="bullet"/>
      <w:lvlText w:val="•"/>
      <w:lvlJc w:val="left"/>
      <w:pPr>
        <w:ind w:left="4450" w:hanging="360"/>
      </w:pPr>
      <w:rPr>
        <w:rFonts w:hint="default"/>
      </w:rPr>
    </w:lvl>
    <w:lvl w:ilvl="5" w:tplc="AF84E0C6">
      <w:numFmt w:val="bullet"/>
      <w:lvlText w:val="•"/>
      <w:lvlJc w:val="left"/>
      <w:pPr>
        <w:ind w:left="5353" w:hanging="360"/>
      </w:pPr>
      <w:rPr>
        <w:rFonts w:hint="default"/>
      </w:rPr>
    </w:lvl>
    <w:lvl w:ilvl="6" w:tplc="BE28A536">
      <w:numFmt w:val="bullet"/>
      <w:lvlText w:val="•"/>
      <w:lvlJc w:val="left"/>
      <w:pPr>
        <w:ind w:left="6255" w:hanging="360"/>
      </w:pPr>
      <w:rPr>
        <w:rFonts w:hint="default"/>
      </w:rPr>
    </w:lvl>
    <w:lvl w:ilvl="7" w:tplc="A66E7342">
      <w:numFmt w:val="bullet"/>
      <w:lvlText w:val="•"/>
      <w:lvlJc w:val="left"/>
      <w:pPr>
        <w:ind w:left="7158" w:hanging="360"/>
      </w:pPr>
      <w:rPr>
        <w:rFonts w:hint="default"/>
      </w:rPr>
    </w:lvl>
    <w:lvl w:ilvl="8" w:tplc="45786D28">
      <w:numFmt w:val="bullet"/>
      <w:lvlText w:val="•"/>
      <w:lvlJc w:val="left"/>
      <w:pPr>
        <w:ind w:left="8061" w:hanging="360"/>
      </w:pPr>
      <w:rPr>
        <w:rFonts w:hint="default"/>
      </w:rPr>
    </w:lvl>
  </w:abstractNum>
  <w:num w:numId="1">
    <w:abstractNumId w:val="12"/>
  </w:num>
  <w:num w:numId="2">
    <w:abstractNumId w:val="11"/>
  </w:num>
  <w:num w:numId="3">
    <w:abstractNumId w:val="9"/>
  </w:num>
  <w:num w:numId="4">
    <w:abstractNumId w:val="6"/>
  </w:num>
  <w:num w:numId="5">
    <w:abstractNumId w:val="5"/>
  </w:num>
  <w:num w:numId="6">
    <w:abstractNumId w:val="7"/>
  </w:num>
  <w:num w:numId="7">
    <w:abstractNumId w:val="13"/>
  </w:num>
  <w:num w:numId="8">
    <w:abstractNumId w:val="0"/>
  </w:num>
  <w:num w:numId="9">
    <w:abstractNumId w:val="3"/>
  </w:num>
  <w:num w:numId="10">
    <w:abstractNumId w:val="4"/>
  </w:num>
  <w:num w:numId="11">
    <w:abstractNumId w:val="1"/>
  </w:num>
  <w:num w:numId="12">
    <w:abstractNumId w:val="2"/>
  </w:num>
  <w:num w:numId="13">
    <w:abstractNumId w:val="10"/>
  </w:num>
  <w:num w:numId="14">
    <w:abstractNumId w:val="8"/>
  </w:num>
  <w:num w:numId="15">
    <w:abstractNumId w:val="14"/>
  </w:num>
  <w:num w:numId="16">
    <w:abstractNumId w:val="15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873"/>
    <w:rsid w:val="000359A5"/>
    <w:rsid w:val="00073A00"/>
    <w:rsid w:val="00211C5C"/>
    <w:rsid w:val="00243649"/>
    <w:rsid w:val="0025422C"/>
    <w:rsid w:val="00267DDA"/>
    <w:rsid w:val="002829D1"/>
    <w:rsid w:val="003A7B9C"/>
    <w:rsid w:val="003B25D9"/>
    <w:rsid w:val="003E1FC6"/>
    <w:rsid w:val="003F6402"/>
    <w:rsid w:val="00401E46"/>
    <w:rsid w:val="00406351"/>
    <w:rsid w:val="00427D2F"/>
    <w:rsid w:val="0046198B"/>
    <w:rsid w:val="004745A7"/>
    <w:rsid w:val="004B1A77"/>
    <w:rsid w:val="00542378"/>
    <w:rsid w:val="0055358A"/>
    <w:rsid w:val="005A0838"/>
    <w:rsid w:val="006202AD"/>
    <w:rsid w:val="00630792"/>
    <w:rsid w:val="00641F4C"/>
    <w:rsid w:val="006503F7"/>
    <w:rsid w:val="006D19FC"/>
    <w:rsid w:val="006F35C5"/>
    <w:rsid w:val="006F7328"/>
    <w:rsid w:val="00745464"/>
    <w:rsid w:val="00796A35"/>
    <w:rsid w:val="008065CF"/>
    <w:rsid w:val="0080708F"/>
    <w:rsid w:val="00863873"/>
    <w:rsid w:val="008936E6"/>
    <w:rsid w:val="00976B70"/>
    <w:rsid w:val="00996699"/>
    <w:rsid w:val="009D3B7C"/>
    <w:rsid w:val="009F4159"/>
    <w:rsid w:val="00A13E02"/>
    <w:rsid w:val="00A25DA0"/>
    <w:rsid w:val="00A364C6"/>
    <w:rsid w:val="00A44F09"/>
    <w:rsid w:val="00A5125B"/>
    <w:rsid w:val="00A65C47"/>
    <w:rsid w:val="00A7744A"/>
    <w:rsid w:val="00A87640"/>
    <w:rsid w:val="00B000BE"/>
    <w:rsid w:val="00B119F7"/>
    <w:rsid w:val="00B41516"/>
    <w:rsid w:val="00B4738A"/>
    <w:rsid w:val="00B52A75"/>
    <w:rsid w:val="00B76A5A"/>
    <w:rsid w:val="00BC73CC"/>
    <w:rsid w:val="00C25429"/>
    <w:rsid w:val="00C273E8"/>
    <w:rsid w:val="00C34293"/>
    <w:rsid w:val="00C4150A"/>
    <w:rsid w:val="00C518C9"/>
    <w:rsid w:val="00C7734D"/>
    <w:rsid w:val="00C80F9A"/>
    <w:rsid w:val="00CE3B3C"/>
    <w:rsid w:val="00CE4F7A"/>
    <w:rsid w:val="00D13306"/>
    <w:rsid w:val="00D23DE5"/>
    <w:rsid w:val="00D26E25"/>
    <w:rsid w:val="00D64041"/>
    <w:rsid w:val="00D74355"/>
    <w:rsid w:val="00DA058A"/>
    <w:rsid w:val="00DA542F"/>
    <w:rsid w:val="00DD49FE"/>
    <w:rsid w:val="00E00B97"/>
    <w:rsid w:val="00E83265"/>
    <w:rsid w:val="00E85480"/>
    <w:rsid w:val="00EA6C1B"/>
    <w:rsid w:val="00ED1C8B"/>
    <w:rsid w:val="00EF7BA4"/>
    <w:rsid w:val="00F00E41"/>
    <w:rsid w:val="00F22CD8"/>
    <w:rsid w:val="00F34B1B"/>
    <w:rsid w:val="00F56A15"/>
    <w:rsid w:val="00F670CA"/>
    <w:rsid w:val="00F71332"/>
    <w:rsid w:val="00F84EDD"/>
    <w:rsid w:val="00F879EC"/>
    <w:rsid w:val="00FB5493"/>
    <w:rsid w:val="00FE5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8638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638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863873"/>
  </w:style>
  <w:style w:type="paragraph" w:customStyle="1" w:styleId="c13">
    <w:name w:val="c1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863873"/>
  </w:style>
  <w:style w:type="paragraph" w:customStyle="1" w:styleId="c20">
    <w:name w:val="c2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5">
    <w:name w:val="c7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3873"/>
  </w:style>
  <w:style w:type="paragraph" w:customStyle="1" w:styleId="c50">
    <w:name w:val="c5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3">
    <w:name w:val="c3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863873"/>
  </w:style>
  <w:style w:type="paragraph" w:customStyle="1" w:styleId="c17">
    <w:name w:val="c1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5">
    <w:name w:val="c8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2">
    <w:name w:val="c6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863873"/>
  </w:style>
  <w:style w:type="character" w:styleId="a3">
    <w:name w:val="Hyperlink"/>
    <w:basedOn w:val="a0"/>
    <w:uiPriority w:val="99"/>
    <w:unhideWhenUsed/>
    <w:rsid w:val="00863873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63873"/>
    <w:rPr>
      <w:color w:val="800080"/>
      <w:u w:val="single"/>
    </w:rPr>
  </w:style>
  <w:style w:type="paragraph" w:customStyle="1" w:styleId="c76">
    <w:name w:val="c7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">
    <w:name w:val="c1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863873"/>
  </w:style>
  <w:style w:type="paragraph" w:customStyle="1" w:styleId="c67">
    <w:name w:val="c6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7">
    <w:name w:val="c8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2">
    <w:name w:val="c7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">
    <w:name w:val="c10"/>
    <w:basedOn w:val="a0"/>
    <w:rsid w:val="00863873"/>
  </w:style>
  <w:style w:type="character" w:customStyle="1" w:styleId="c24">
    <w:name w:val="c24"/>
    <w:basedOn w:val="a0"/>
    <w:rsid w:val="00863873"/>
  </w:style>
  <w:style w:type="character" w:customStyle="1" w:styleId="c5">
    <w:name w:val="c5"/>
    <w:basedOn w:val="a0"/>
    <w:rsid w:val="00863873"/>
  </w:style>
  <w:style w:type="paragraph" w:customStyle="1" w:styleId="c48">
    <w:name w:val="c4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6">
    <w:name w:val="c4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863873"/>
  </w:style>
  <w:style w:type="paragraph" w:customStyle="1" w:styleId="c37">
    <w:name w:val="c3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3">
    <w:name w:val="c4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6">
    <w:name w:val="c6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863873"/>
    <w:rPr>
      <w:b/>
      <w:bCs/>
    </w:rPr>
  </w:style>
  <w:style w:type="paragraph" w:customStyle="1" w:styleId="search-excerpt">
    <w:name w:val="search-excerpt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863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6387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1"/>
    <w:qFormat/>
    <w:rsid w:val="00F22CD8"/>
    <w:pPr>
      <w:ind w:left="720"/>
      <w:contextualSpacing/>
    </w:pPr>
  </w:style>
  <w:style w:type="paragraph" w:customStyle="1" w:styleId="aa">
    <w:name w:val="Адресат"/>
    <w:basedOn w:val="a"/>
    <w:rsid w:val="00F22CD8"/>
    <w:pPr>
      <w:spacing w:before="120" w:after="0" w:line="240" w:lineRule="auto"/>
      <w:ind w:left="567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Body Text"/>
    <w:basedOn w:val="a"/>
    <w:link w:val="ac"/>
    <w:uiPriority w:val="1"/>
    <w:qFormat/>
    <w:rsid w:val="00A13E0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c">
    <w:name w:val="Основной текст Знак"/>
    <w:basedOn w:val="a0"/>
    <w:link w:val="ab"/>
    <w:uiPriority w:val="1"/>
    <w:rsid w:val="00A13E02"/>
    <w:rPr>
      <w:rFonts w:ascii="Times New Roman" w:eastAsia="Times New Roman" w:hAnsi="Times New Roman" w:cs="Times New Roman"/>
      <w:sz w:val="28"/>
      <w:szCs w:val="28"/>
      <w:lang w:val="en-US"/>
    </w:rPr>
  </w:style>
  <w:style w:type="table" w:styleId="ad">
    <w:name w:val="Table Grid"/>
    <w:basedOn w:val="a1"/>
    <w:uiPriority w:val="59"/>
    <w:rsid w:val="006F35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8638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638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863873"/>
  </w:style>
  <w:style w:type="paragraph" w:customStyle="1" w:styleId="c13">
    <w:name w:val="c1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863873"/>
  </w:style>
  <w:style w:type="paragraph" w:customStyle="1" w:styleId="c20">
    <w:name w:val="c2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5">
    <w:name w:val="c7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3873"/>
  </w:style>
  <w:style w:type="paragraph" w:customStyle="1" w:styleId="c50">
    <w:name w:val="c5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3">
    <w:name w:val="c3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863873"/>
  </w:style>
  <w:style w:type="paragraph" w:customStyle="1" w:styleId="c17">
    <w:name w:val="c1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5">
    <w:name w:val="c8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2">
    <w:name w:val="c6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863873"/>
  </w:style>
  <w:style w:type="character" w:styleId="a3">
    <w:name w:val="Hyperlink"/>
    <w:basedOn w:val="a0"/>
    <w:uiPriority w:val="99"/>
    <w:unhideWhenUsed/>
    <w:rsid w:val="00863873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63873"/>
    <w:rPr>
      <w:color w:val="800080"/>
      <w:u w:val="single"/>
    </w:rPr>
  </w:style>
  <w:style w:type="paragraph" w:customStyle="1" w:styleId="c76">
    <w:name w:val="c7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">
    <w:name w:val="c1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863873"/>
  </w:style>
  <w:style w:type="paragraph" w:customStyle="1" w:styleId="c67">
    <w:name w:val="c6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7">
    <w:name w:val="c8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2">
    <w:name w:val="c7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">
    <w:name w:val="c10"/>
    <w:basedOn w:val="a0"/>
    <w:rsid w:val="00863873"/>
  </w:style>
  <w:style w:type="character" w:customStyle="1" w:styleId="c24">
    <w:name w:val="c24"/>
    <w:basedOn w:val="a0"/>
    <w:rsid w:val="00863873"/>
  </w:style>
  <w:style w:type="character" w:customStyle="1" w:styleId="c5">
    <w:name w:val="c5"/>
    <w:basedOn w:val="a0"/>
    <w:rsid w:val="00863873"/>
  </w:style>
  <w:style w:type="paragraph" w:customStyle="1" w:styleId="c48">
    <w:name w:val="c4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6">
    <w:name w:val="c4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863873"/>
  </w:style>
  <w:style w:type="paragraph" w:customStyle="1" w:styleId="c37">
    <w:name w:val="c3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3">
    <w:name w:val="c4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6">
    <w:name w:val="c6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863873"/>
    <w:rPr>
      <w:b/>
      <w:bCs/>
    </w:rPr>
  </w:style>
  <w:style w:type="paragraph" w:customStyle="1" w:styleId="search-excerpt">
    <w:name w:val="search-excerpt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863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6387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1"/>
    <w:qFormat/>
    <w:rsid w:val="00F22CD8"/>
    <w:pPr>
      <w:ind w:left="720"/>
      <w:contextualSpacing/>
    </w:pPr>
  </w:style>
  <w:style w:type="paragraph" w:customStyle="1" w:styleId="aa">
    <w:name w:val="Адресат"/>
    <w:basedOn w:val="a"/>
    <w:rsid w:val="00F22CD8"/>
    <w:pPr>
      <w:spacing w:before="120" w:after="0" w:line="240" w:lineRule="auto"/>
      <w:ind w:left="567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Body Text"/>
    <w:basedOn w:val="a"/>
    <w:link w:val="ac"/>
    <w:uiPriority w:val="1"/>
    <w:qFormat/>
    <w:rsid w:val="00A13E0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c">
    <w:name w:val="Основной текст Знак"/>
    <w:basedOn w:val="a0"/>
    <w:link w:val="ab"/>
    <w:uiPriority w:val="1"/>
    <w:rsid w:val="00A13E02"/>
    <w:rPr>
      <w:rFonts w:ascii="Times New Roman" w:eastAsia="Times New Roman" w:hAnsi="Times New Roman" w:cs="Times New Roman"/>
      <w:sz w:val="28"/>
      <w:szCs w:val="28"/>
      <w:lang w:val="en-US"/>
    </w:rPr>
  </w:style>
  <w:style w:type="table" w:styleId="ad">
    <w:name w:val="Table Grid"/>
    <w:basedOn w:val="a1"/>
    <w:uiPriority w:val="59"/>
    <w:rsid w:val="006F35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5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3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36879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4820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1220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5654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2501459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99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251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7116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8819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831717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5525738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763846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535070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9239529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269052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yperlink" Target="http://www.alexlarin.net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www.fipi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396B4F-067A-4CE9-B8D8-A6064CC6E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0</Pages>
  <Words>3835</Words>
  <Characters>21866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43 проекционный класс</dc:creator>
  <cp:lastModifiedBy>Родина Светлана Юрьевна</cp:lastModifiedBy>
  <cp:revision>18</cp:revision>
  <cp:lastPrinted>2016-12-02T17:21:00Z</cp:lastPrinted>
  <dcterms:created xsi:type="dcterms:W3CDTF">2016-10-19T21:52:00Z</dcterms:created>
  <dcterms:modified xsi:type="dcterms:W3CDTF">2016-12-02T17:21:00Z</dcterms:modified>
</cp:coreProperties>
</file>